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B81E14" w14:textId="77777777" w:rsidR="00145D0F" w:rsidRPr="00A704A8" w:rsidRDefault="00145D0F" w:rsidP="00145D0F">
      <w:pPr>
        <w:spacing w:line="240" w:lineRule="auto"/>
        <w:ind w:left="-270" w:firstLine="0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>PHÒNG GIÁO DỤC VÀ ĐÀO TẠO TP.HCM</w:t>
      </w:r>
      <w:r w:rsidRPr="00A704A8">
        <w:rPr>
          <w:rFonts w:ascii="Times New Roman" w:hAnsi="Times New Roman"/>
          <w:b/>
          <w:sz w:val="26"/>
          <w:szCs w:val="26"/>
        </w:rPr>
        <w:tab/>
      </w:r>
      <w:r w:rsidRPr="00A704A8">
        <w:rPr>
          <w:rFonts w:ascii="Times New Roman" w:hAnsi="Times New Roman"/>
          <w:b/>
          <w:sz w:val="26"/>
          <w:szCs w:val="26"/>
        </w:rPr>
        <w:tab/>
      </w:r>
      <w:r w:rsidRPr="00A704A8">
        <w:rPr>
          <w:rFonts w:ascii="Times New Roman" w:hAnsi="Times New Roman"/>
          <w:b/>
          <w:sz w:val="26"/>
          <w:szCs w:val="26"/>
        </w:rPr>
        <w:tab/>
        <w:t xml:space="preserve">        ĐỀ KIỂM TRA HỌC KÌ I</w:t>
      </w:r>
    </w:p>
    <w:p w14:paraId="2F66A9AD" w14:textId="27623D28" w:rsidR="00145D0F" w:rsidRPr="00A704A8" w:rsidRDefault="00145D0F" w:rsidP="00145D0F">
      <w:pPr>
        <w:spacing w:line="240" w:lineRule="auto"/>
        <w:ind w:left="360" w:firstLine="0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 xml:space="preserve">  TRƯỜNG QUỐC TẾ Á CHÂU </w:t>
      </w:r>
      <w:r w:rsidRPr="00A704A8">
        <w:rPr>
          <w:rFonts w:ascii="Times New Roman" w:hAnsi="Times New Roman"/>
          <w:b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  <w:t xml:space="preserve">  </w:t>
      </w:r>
      <w:r w:rsidRPr="00A704A8">
        <w:rPr>
          <w:rFonts w:ascii="Times New Roman" w:hAnsi="Times New Roman"/>
          <w:b/>
          <w:sz w:val="26"/>
          <w:szCs w:val="26"/>
        </w:rPr>
        <w:tab/>
        <w:t xml:space="preserve"> NĂM HỌC 2020-202</w:t>
      </w:r>
      <w:r w:rsidR="008D1FEC" w:rsidRPr="00A704A8">
        <w:rPr>
          <w:rFonts w:ascii="Times New Roman" w:hAnsi="Times New Roman"/>
          <w:b/>
          <w:sz w:val="26"/>
          <w:szCs w:val="26"/>
        </w:rPr>
        <w:t>2</w:t>
      </w:r>
    </w:p>
    <w:p w14:paraId="10882579" w14:textId="77777777" w:rsidR="00145D0F" w:rsidRPr="00A704A8" w:rsidRDefault="00145D0F" w:rsidP="00145D0F">
      <w:pPr>
        <w:spacing w:line="240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4418EB" wp14:editId="7D7CB43A">
                <wp:simplePos x="0" y="0"/>
                <wp:positionH relativeFrom="column">
                  <wp:posOffset>701675</wp:posOffset>
                </wp:positionH>
                <wp:positionV relativeFrom="paragraph">
                  <wp:posOffset>17145</wp:posOffset>
                </wp:positionV>
                <wp:extent cx="1476375" cy="274320"/>
                <wp:effectExtent l="12065" t="6350" r="6985" b="508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C22E13" w14:textId="0AA56182" w:rsidR="00145D0F" w:rsidRPr="00AF7233" w:rsidRDefault="00145D0F" w:rsidP="00145D0F">
                            <w:pPr>
                              <w:ind w:left="0" w:firstLine="0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AF7233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 xml:space="preserve">ĐỀ </w:t>
                            </w:r>
                            <w:r w:rsidR="00B47DF5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THAM KHẢ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64418EB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5.25pt;margin-top:1.35pt;width:116.25pt;height:2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80iKLQIAAFAEAAAOAAAAZHJzL2Uyb0RvYy54bWysVNtu2zAMfR+wfxD0vjhJk6Y14hRdugwD ugvQ7gNkWY6FyaJGKbGzrx8lp5mx7WmYHwRJpA4PD0mv7/rWsKNCr8EWfDaZcqashErbfcG/Pu/e 3HDmg7CVMGBVwU/K87vN61frzuVqDg2YSiEjEOvzzhW8CcHlWeZlo1rhJ+CUJWMN2IpAR9xnFYqO 0FuTzafT66wDrByCVN7T7cNg5JuEX9dKhs917VVgpuDELaQV01rGNdusRb5H4RotzzTEP7BohbYU 9AL1IIJgB9R/QLVaIniow0RCm0Fda6lSDpTNbPpbNk+NcCrlQuJ4d5HJ/z9Y+en4BZmuqHacWdFS iZ5VH9hb6NksqtM5n5PTkyO30NN19IyZevcI8ptnFraNsHt1jwhdo0RF7NLLbPR0wPERpOw+QkVh xCFAAuprbCMgicEInap0ulQmUpEx5GJ1fbVacibJNl8truapdJnIX1479OG9gpbFTcGRKp/QxfHR B8qDXF9cEnswutppY9IB9+XWIDsK6pJd+mLq9MSP3YxlXcFvl/PlIMDY5scQ0/T9DaLVgdrd6Lbg NxcnkUfZ3tkqNWMQ2gx7im8s0Yg6RukGEUNf9ue6lFCdSFGEoa1pDGnTAP7grKOWLrj/fhCoODMf LFXldrZYxBlIh8VyRRoyHFvKsUVYSVAFD5wN220Y5ubgUO8bijT0gYV7qmStk8iR6sDqzJvaNgl5 HrE4F+Nz8vr1I9j8BAAA//8DAFBLAwQUAAYACAAAACEAUlIKO94AAAAIAQAADwAAAGRycy9kb3du cmV2LnhtbEyPzU7DMBCE70i8g7VIXBB12qR/IU6FkEBwg7aCqxtvk4h4HWw3DW/PcoLjaEYz3xSb 0XZiQB9aRwqmkwQEUuVMS7WC/e7xdgUiRE1Gd45QwTcG2JSXF4XOjTvTGw7bWAsuoZBrBU2MfS5l qBq0Okxcj8Te0XmrI0tfS+P1mcttJ2dJspBWt8QLje7xocHqc3uyClbZ8/ARXtLX92px7NbxZjk8 fXmlrq/G+zsQEcf4F4ZffEaHkpkO7kQmiI71NJlzVMFsCYL9NEv520FBNl+DLAv5/0D5AwAA//8D AFBLAQItABQABgAIAAAAIQC2gziS/gAAAOEBAAATAAAAAAAAAAAAAAAAAAAAAABbQ29udGVudF9U eXBlc10ueG1sUEsBAi0AFAAGAAgAAAAhADj9If/WAAAAlAEAAAsAAAAAAAAAAAAAAAAALwEAAF9y ZWxzLy5yZWxzUEsBAi0AFAAGAAgAAAAhAAPzSIotAgAAUAQAAA4AAAAAAAAAAAAAAAAALgIAAGRy cy9lMm9Eb2MueG1sUEsBAi0AFAAGAAgAAAAhAFJSCjveAAAACAEAAA8AAAAAAAAAAAAAAAAAhwQA AGRycy9kb3ducmV2LnhtbFBLBQYAAAAABAAEAPMAAACSBQAAAAA= ">
                <v:textbox>
                  <w:txbxContent>
                    <w:p w14:paraId="58C22E13" w14:textId="0AA56182" w:rsidR="00145D0F" w:rsidRPr="00AF7233" w:rsidRDefault="00145D0F" w:rsidP="00145D0F">
                      <w:pPr>
                        <w:ind w:left="0" w:firstLine="0"/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</w:pPr>
                      <w:r w:rsidRPr="00AF7233"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 xml:space="preserve">ĐỀ </w:t>
                      </w:r>
                      <w:r w:rsidR="00B47DF5"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>THAM KHẢO</w:t>
                      </w:r>
                    </w:p>
                  </w:txbxContent>
                </v:textbox>
              </v:shape>
            </w:pict>
          </mc:Fallback>
        </mc:AlternateContent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</w:p>
    <w:p w14:paraId="52123B58" w14:textId="77777777" w:rsidR="00145D0F" w:rsidRPr="00A704A8" w:rsidRDefault="00145D0F" w:rsidP="00145D0F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207B7523" w14:textId="77777777" w:rsidR="00145D0F" w:rsidRPr="00A704A8" w:rsidRDefault="00145D0F" w:rsidP="00145D0F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>MÔN: TOÁN - KHỐI 8</w:t>
      </w:r>
    </w:p>
    <w:p w14:paraId="3B499535" w14:textId="77777777" w:rsidR="00145D0F" w:rsidRPr="00A704A8" w:rsidRDefault="00145D0F" w:rsidP="00145D0F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A704A8">
        <w:rPr>
          <w:rFonts w:ascii="Times New Roman" w:hAnsi="Times New Roman"/>
          <w:i/>
          <w:sz w:val="26"/>
          <w:szCs w:val="26"/>
        </w:rPr>
        <w:t>(Thời gian: 90 phút, không tính thời gian giao đề)</w:t>
      </w:r>
    </w:p>
    <w:p w14:paraId="10EDF5C3" w14:textId="77777777" w:rsidR="00145D0F" w:rsidRPr="00A704A8" w:rsidRDefault="00145D0F" w:rsidP="00145D0F">
      <w:pPr>
        <w:tabs>
          <w:tab w:val="left" w:pos="1500"/>
        </w:tabs>
        <w:spacing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A704A8">
        <w:rPr>
          <w:rFonts w:ascii="Times New Roman" w:hAnsi="Times New Roman"/>
          <w:i/>
          <w:sz w:val="26"/>
          <w:szCs w:val="26"/>
        </w:rPr>
        <w:t>__________________________________________________________________________</w:t>
      </w:r>
    </w:p>
    <w:p w14:paraId="13F9F5B6" w14:textId="77777777" w:rsidR="00145D0F" w:rsidRPr="00A704A8" w:rsidRDefault="00145D0F" w:rsidP="00145D0F">
      <w:pPr>
        <w:spacing w:line="240" w:lineRule="auto"/>
        <w:ind w:left="357" w:firstLine="0"/>
        <w:rPr>
          <w:rFonts w:ascii="Times New Roman" w:hAnsi="Times New Roman"/>
          <w:i/>
          <w:sz w:val="26"/>
          <w:szCs w:val="26"/>
        </w:rPr>
      </w:pPr>
    </w:p>
    <w:p w14:paraId="7753FF9C" w14:textId="77777777" w:rsidR="00145D0F" w:rsidRPr="00A704A8" w:rsidRDefault="00145D0F" w:rsidP="00145D0F">
      <w:pPr>
        <w:spacing w:line="240" w:lineRule="auto"/>
        <w:ind w:left="357" w:firstLine="0"/>
        <w:jc w:val="center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i/>
          <w:sz w:val="26"/>
          <w:szCs w:val="26"/>
        </w:rPr>
        <w:t>Họ tên học sinh</w:t>
      </w:r>
      <w:r w:rsidRPr="00A704A8">
        <w:rPr>
          <w:rFonts w:ascii="Times New Roman" w:hAnsi="Times New Roman"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sz w:val="26"/>
          <w:szCs w:val="26"/>
        </w:rPr>
        <w:t>----------------------------------------------</w:t>
      </w:r>
      <w:r w:rsidRPr="00A704A8">
        <w:rPr>
          <w:rFonts w:ascii="Times New Roman" w:hAnsi="Times New Roman"/>
          <w:i/>
          <w:sz w:val="26"/>
          <w:szCs w:val="26"/>
        </w:rPr>
        <w:t>Lớp</w:t>
      </w:r>
      <w:r w:rsidRPr="00A704A8">
        <w:rPr>
          <w:rFonts w:ascii="Times New Roman" w:hAnsi="Times New Roman"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sz w:val="26"/>
          <w:szCs w:val="26"/>
        </w:rPr>
        <w:t xml:space="preserve">-------------- </w:t>
      </w:r>
      <w:r w:rsidRPr="00A704A8">
        <w:rPr>
          <w:rFonts w:ascii="Times New Roman" w:hAnsi="Times New Roman"/>
          <w:i/>
          <w:sz w:val="26"/>
          <w:szCs w:val="26"/>
        </w:rPr>
        <w:t>SBD</w:t>
      </w:r>
      <w:r w:rsidRPr="00A704A8">
        <w:rPr>
          <w:rFonts w:ascii="Times New Roman" w:hAnsi="Times New Roman"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sz w:val="26"/>
          <w:szCs w:val="26"/>
        </w:rPr>
        <w:t>---------------</w:t>
      </w:r>
    </w:p>
    <w:p w14:paraId="6C820239" w14:textId="77777777" w:rsidR="00145D0F" w:rsidRPr="00A704A8" w:rsidRDefault="00145D0F" w:rsidP="00145D0F">
      <w:pPr>
        <w:spacing w:line="240" w:lineRule="auto"/>
        <w:jc w:val="center"/>
        <w:rPr>
          <w:rFonts w:ascii="Times New Roman" w:hAnsi="Times New Roman"/>
          <w:b/>
          <w:i/>
          <w:sz w:val="26"/>
          <w:szCs w:val="26"/>
        </w:rPr>
      </w:pPr>
      <w:r w:rsidRPr="00A704A8">
        <w:rPr>
          <w:rFonts w:ascii="Times New Roman" w:hAnsi="Times New Roman"/>
          <w:b/>
          <w:i/>
          <w:sz w:val="26"/>
          <w:szCs w:val="26"/>
        </w:rPr>
        <w:t>(Học sinh lưu ý làm bài trên giấy thi, không làm trên đề)</w:t>
      </w:r>
    </w:p>
    <w:p w14:paraId="529C3CF7" w14:textId="77777777" w:rsidR="00145D0F" w:rsidRPr="00A704A8" w:rsidRDefault="00145D0F" w:rsidP="00145D0F">
      <w:pPr>
        <w:spacing w:line="288" w:lineRule="auto"/>
        <w:rPr>
          <w:rFonts w:ascii="Times New Roman" w:hAnsi="Times New Roman"/>
          <w:b/>
          <w:sz w:val="26"/>
          <w:szCs w:val="26"/>
        </w:rPr>
      </w:pPr>
    </w:p>
    <w:p w14:paraId="4EDBBE19" w14:textId="0CFB418F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1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2,</w:t>
      </w:r>
      <w:r w:rsidR="00DD388E" w:rsidRPr="00A704A8">
        <w:rPr>
          <w:rFonts w:ascii="Times New Roman" w:hAnsi="Times New Roman"/>
          <w:b/>
          <w:i/>
          <w:sz w:val="26"/>
          <w:szCs w:val="26"/>
        </w:rPr>
        <w:t>5</w:t>
      </w:r>
      <w:r w:rsidRPr="00A704A8">
        <w:rPr>
          <w:rFonts w:ascii="Times New Roman" w:hAnsi="Times New Roman"/>
          <w:b/>
          <w:i/>
          <w:sz w:val="26"/>
          <w:szCs w:val="26"/>
        </w:rPr>
        <w:t xml:space="preserve"> điểm) </w:t>
      </w:r>
      <w:r w:rsidRPr="00A704A8">
        <w:rPr>
          <w:rFonts w:ascii="Times New Roman" w:hAnsi="Times New Roman"/>
          <w:sz w:val="26"/>
          <w:szCs w:val="26"/>
        </w:rPr>
        <w:t>Thực hiện phép tính</w:t>
      </w:r>
    </w:p>
    <w:p w14:paraId="14D49193" w14:textId="51502F0E" w:rsidR="008D1FEC" w:rsidRPr="00A704A8" w:rsidRDefault="00145D0F" w:rsidP="00680790">
      <w:pPr>
        <w:spacing w:line="240" w:lineRule="auto"/>
        <w:ind w:left="0" w:firstLine="0"/>
        <w:jc w:val="left"/>
        <w:rPr>
          <w:rFonts w:ascii="Times New Roman" w:eastAsia="Times New Roman" w:hAnsi="Times New Roman"/>
          <w:sz w:val="26"/>
          <w:szCs w:val="26"/>
        </w:rPr>
      </w:pPr>
      <w:r w:rsidRPr="00A704A8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>a)</w:t>
      </w:r>
      <w:r w:rsidR="00CC3746" w:rsidRPr="00A704A8">
        <w:rPr>
          <w:rFonts w:ascii="Times New Roman" w:eastAsia="Times New Roman" w:hAnsi="Times New Roman"/>
          <w:sz w:val="26"/>
          <w:szCs w:val="26"/>
        </w:rPr>
        <w:t xml:space="preserve"> </w:t>
      </w:r>
      <w:r w:rsidR="008D1FEC" w:rsidRPr="00A704A8">
        <w:rPr>
          <w:rFonts w:ascii="Times New Roman" w:hAnsi="Times New Roman"/>
          <w:position w:val="-10"/>
          <w:sz w:val="26"/>
          <w:szCs w:val="26"/>
        </w:rPr>
        <w:object w:dxaOrig="1960" w:dyaOrig="360" w14:anchorId="0804EE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8.75pt" o:ole="">
            <v:imagedata r:id="rId8" o:title=""/>
          </v:shape>
          <o:OLEObject Type="Embed" ProgID="Equation.DSMT4" ShapeID="_x0000_i1025" DrawAspect="Content" ObjectID="_1703100560" r:id="rId9"/>
        </w:object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="00680790"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>b)</w:t>
      </w:r>
      <w:r w:rsidR="00612658" w:rsidRPr="00A704A8">
        <w:rPr>
          <w:rFonts w:ascii="Times New Roman" w:hAnsi="Times New Roman"/>
          <w:position w:val="-16"/>
          <w:sz w:val="26"/>
          <w:szCs w:val="26"/>
        </w:rPr>
        <w:object w:dxaOrig="4140" w:dyaOrig="440" w14:anchorId="7ED0FA53">
          <v:shape id="_x0000_i1026" type="#_x0000_t75" style="width:207.75pt;height:21.75pt" o:ole="">
            <v:imagedata r:id="rId10" o:title=""/>
          </v:shape>
          <o:OLEObject Type="Embed" ProgID="Equation.DSMT4" ShapeID="_x0000_i1026" DrawAspect="Content" ObjectID="_1703100561" r:id="rId11"/>
        </w:object>
      </w:r>
    </w:p>
    <w:p w14:paraId="5F18B446" w14:textId="28C3F4BE" w:rsidR="00145D0F" w:rsidRPr="00A704A8" w:rsidRDefault="008D1FEC" w:rsidP="00680790">
      <w:pPr>
        <w:spacing w:line="240" w:lineRule="auto"/>
        <w:ind w:left="0" w:firstLine="714"/>
        <w:jc w:val="left"/>
        <w:rPr>
          <w:rFonts w:ascii="Times New Roman" w:eastAsia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 xml:space="preserve">c)   </w:t>
      </w:r>
      <w:r w:rsidR="00145D0F" w:rsidRPr="00A704A8">
        <w:rPr>
          <w:rFonts w:ascii="Times New Roman" w:eastAsia="Times New Roman" w:hAnsi="Times New Roman"/>
          <w:position w:val="-24"/>
          <w:sz w:val="26"/>
          <w:szCs w:val="26"/>
        </w:rPr>
        <w:object w:dxaOrig="1540" w:dyaOrig="620" w14:anchorId="403C0725">
          <v:shape id="_x0000_i1027" type="#_x0000_t75" style="width:77.25pt;height:30.75pt" o:ole="">
            <v:imagedata r:id="rId12" o:title=""/>
          </v:shape>
          <o:OLEObject Type="Embed" ProgID="Equation.DSMT4" ShapeID="_x0000_i1027" DrawAspect="Content" ObjectID="_1703100562" r:id="rId13"/>
        </w:object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680790"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 xml:space="preserve">d) </w:t>
      </w:r>
      <w:r w:rsidR="000A55E7" w:rsidRPr="00A704A8">
        <w:rPr>
          <w:rFonts w:ascii="Times New Roman" w:hAnsi="Times New Roman"/>
          <w:position w:val="-24"/>
          <w:sz w:val="26"/>
          <w:szCs w:val="26"/>
        </w:rPr>
        <w:object w:dxaOrig="2040" w:dyaOrig="660" w14:anchorId="4EEE5872">
          <v:shape id="_x0000_i1028" type="#_x0000_t75" style="width:102pt;height:33pt" o:ole="">
            <v:imagedata r:id="rId14" o:title=""/>
          </v:shape>
          <o:OLEObject Type="Embed" ProgID="Equation.DSMT4" ShapeID="_x0000_i1028" DrawAspect="Content" ObjectID="_1703100563" r:id="rId15"/>
        </w:object>
      </w:r>
    </w:p>
    <w:p w14:paraId="51C8D08C" w14:textId="77777777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2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5 điểm)</w:t>
      </w:r>
      <w:r w:rsidRPr="00A704A8">
        <w:rPr>
          <w:rFonts w:ascii="Times New Roman" w:hAnsi="Times New Roman"/>
          <w:sz w:val="26"/>
          <w:szCs w:val="26"/>
        </w:rPr>
        <w:t xml:space="preserve"> Phân tích đa thức thành nhân tử </w:t>
      </w:r>
    </w:p>
    <w:p w14:paraId="1FF57303" w14:textId="321D6654" w:rsidR="00145D0F" w:rsidRPr="00A704A8" w:rsidRDefault="00145D0F" w:rsidP="00680790">
      <w:pPr>
        <w:rPr>
          <w:rFonts w:ascii="Times New Roman" w:hAnsi="Times New Roman"/>
          <w:sz w:val="26"/>
          <w:szCs w:val="26"/>
          <w:lang w:val="fr-FR"/>
        </w:rPr>
      </w:pP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>a)</w:t>
      </w:r>
      <w:r w:rsidR="008D1FEC" w:rsidRPr="00A704A8">
        <w:rPr>
          <w:rFonts w:ascii="Times New Roman" w:eastAsia="Times New Roman" w:hAnsi="Times New Roman"/>
          <w:sz w:val="26"/>
          <w:szCs w:val="26"/>
        </w:rPr>
        <w:t xml:space="preserve"> </w:t>
      </w:r>
      <w:r w:rsidR="004372B5" w:rsidRPr="00A704A8">
        <w:rPr>
          <w:rFonts w:ascii="Times New Roman" w:eastAsia="Times New Roman" w:hAnsi="Times New Roman"/>
          <w:position w:val="-14"/>
          <w:sz w:val="26"/>
          <w:szCs w:val="26"/>
        </w:rPr>
        <w:object w:dxaOrig="2200" w:dyaOrig="400" w14:anchorId="7038ACF1">
          <v:shape id="_x0000_i1029" type="#_x0000_t75" style="width:110.25pt;height:20.25pt" o:ole="">
            <v:imagedata r:id="rId16" o:title=""/>
          </v:shape>
          <o:OLEObject Type="Embed" ProgID="Equation.DSMT4" ShapeID="_x0000_i1029" DrawAspect="Content" ObjectID="_1703100564" r:id="rId17"/>
        </w:object>
      </w:r>
      <w:r w:rsidRPr="00A704A8">
        <w:rPr>
          <w:rFonts w:ascii="Times New Roman" w:hAnsi="Times New Roman"/>
          <w:sz w:val="26"/>
          <w:szCs w:val="26"/>
          <w:lang w:val="fr-FR"/>
        </w:rPr>
        <w:tab/>
        <w:t xml:space="preserve">                      </w:t>
      </w:r>
      <w:r w:rsidR="00680790" w:rsidRPr="00A704A8">
        <w:rPr>
          <w:rFonts w:ascii="Times New Roman" w:hAnsi="Times New Roman"/>
          <w:sz w:val="26"/>
          <w:szCs w:val="26"/>
          <w:lang w:val="fr-FR"/>
        </w:rPr>
        <w:tab/>
      </w:r>
      <w:r w:rsidR="00680790"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 xml:space="preserve">b) </w:t>
      </w:r>
      <w:r w:rsidR="004372B5" w:rsidRPr="00A704A8">
        <w:rPr>
          <w:rFonts w:ascii="Times New Roman" w:hAnsi="Times New Roman"/>
          <w:position w:val="-6"/>
          <w:sz w:val="26"/>
          <w:szCs w:val="26"/>
        </w:rPr>
        <w:object w:dxaOrig="1280" w:dyaOrig="320" w14:anchorId="59EAE2B8">
          <v:shape id="_x0000_i1030" type="#_x0000_t75" style="width:63.75pt;height:15.75pt" o:ole="">
            <v:imagedata r:id="rId18" o:title=""/>
          </v:shape>
          <o:OLEObject Type="Embed" ProgID="Equation.DSMT4" ShapeID="_x0000_i1030" DrawAspect="Content" ObjectID="_1703100565" r:id="rId19"/>
        </w:object>
      </w:r>
    </w:p>
    <w:p w14:paraId="264A0000" w14:textId="77777777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3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5 điểm)</w:t>
      </w:r>
      <w:r w:rsidRPr="00A704A8">
        <w:rPr>
          <w:rFonts w:ascii="Times New Roman" w:hAnsi="Times New Roman"/>
          <w:b/>
          <w:sz w:val="26"/>
          <w:szCs w:val="26"/>
        </w:rPr>
        <w:t xml:space="preserve"> </w:t>
      </w:r>
      <w:r w:rsidRPr="00A704A8">
        <w:rPr>
          <w:rFonts w:ascii="Times New Roman" w:hAnsi="Times New Roman"/>
          <w:sz w:val="26"/>
          <w:szCs w:val="26"/>
        </w:rPr>
        <w:t>Tìm x biết</w:t>
      </w:r>
    </w:p>
    <w:p w14:paraId="1CA4703D" w14:textId="280E651D" w:rsidR="004372B5" w:rsidRPr="00A704A8" w:rsidRDefault="00680790" w:rsidP="00680790">
      <w:pPr>
        <w:pStyle w:val="ListParagraph"/>
        <w:spacing w:line="288" w:lineRule="auto"/>
        <w:ind w:firstLine="0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eastAsia="Times New Roman" w:hAnsi="Times New Roman"/>
          <w:sz w:val="26"/>
          <w:szCs w:val="26"/>
        </w:rPr>
        <w:t xml:space="preserve">a) </w:t>
      </w:r>
      <w:r w:rsidR="004372B5" w:rsidRPr="00A704A8">
        <w:rPr>
          <w:rFonts w:ascii="Times New Roman" w:eastAsia="Times New Roman" w:hAnsi="Times New Roman"/>
          <w:position w:val="-14"/>
          <w:sz w:val="26"/>
          <w:szCs w:val="26"/>
        </w:rPr>
        <w:object w:dxaOrig="2900" w:dyaOrig="400" w14:anchorId="39417676">
          <v:shape id="_x0000_i1031" type="#_x0000_t75" style="width:144.75pt;height:20.25pt" o:ole="">
            <v:imagedata r:id="rId20" o:title=""/>
          </v:shape>
          <o:OLEObject Type="Embed" ProgID="Equation.DSMT4" ShapeID="_x0000_i1031" DrawAspect="Content" ObjectID="_1703100566" r:id="rId21"/>
        </w:object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  <w:t xml:space="preserve">b) </w:t>
      </w:r>
      <w:r w:rsidR="00BD5C44" w:rsidRPr="00A704A8">
        <w:rPr>
          <w:rFonts w:ascii="Times New Roman" w:hAnsi="Times New Roman"/>
          <w:position w:val="-14"/>
          <w:sz w:val="26"/>
          <w:szCs w:val="26"/>
        </w:rPr>
        <w:object w:dxaOrig="1960" w:dyaOrig="400" w14:anchorId="726FEE0A">
          <v:shape id="_x0000_i1032" type="#_x0000_t75" style="width:98.25pt;height:20.25pt" o:ole="">
            <v:imagedata r:id="rId22" o:title=""/>
          </v:shape>
          <o:OLEObject Type="Embed" ProgID="Equation.DSMT4" ShapeID="_x0000_i1032" DrawAspect="Content" ObjectID="_1703100567" r:id="rId23"/>
        </w:object>
      </w:r>
    </w:p>
    <w:p w14:paraId="061CE1D4" w14:textId="77777777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4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0 điểm)</w:t>
      </w:r>
      <w:r w:rsidRPr="00A704A8">
        <w:rPr>
          <w:rFonts w:ascii="Times New Roman" w:hAnsi="Times New Roman"/>
          <w:sz w:val="26"/>
          <w:szCs w:val="26"/>
        </w:rPr>
        <w:t xml:space="preserve"> </w:t>
      </w:r>
    </w:p>
    <w:p w14:paraId="1D103964" w14:textId="0AD2583B" w:rsidR="00145D0F" w:rsidRPr="00A704A8" w:rsidRDefault="00145D0F" w:rsidP="00145D0F">
      <w:pPr>
        <w:ind w:left="360" w:right="36" w:firstLine="14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>Cửa hàng “Điện máy xanh” giảm giá một loại máy giặt hiệu Sam Sung giảm 1</w:t>
      </w:r>
      <w:r w:rsidR="004372B5" w:rsidRPr="00A704A8">
        <w:rPr>
          <w:rFonts w:ascii="Times New Roman" w:hAnsi="Times New Roman"/>
          <w:sz w:val="26"/>
          <w:szCs w:val="26"/>
        </w:rPr>
        <w:t>0</w:t>
      </w:r>
      <w:r w:rsidRPr="00A704A8">
        <w:rPr>
          <w:rFonts w:ascii="Times New Roman" w:hAnsi="Times New Roman"/>
          <w:sz w:val="26"/>
          <w:szCs w:val="26"/>
        </w:rPr>
        <w:t>%</w:t>
      </w:r>
      <w:r w:rsidR="004372B5" w:rsidRPr="00A704A8">
        <w:rPr>
          <w:rFonts w:ascii="Times New Roman" w:hAnsi="Times New Roman"/>
          <w:sz w:val="26"/>
          <w:szCs w:val="26"/>
        </w:rPr>
        <w:t xml:space="preserve"> nhân 3 năm thành lập. Cửa hàng giảm thêm 5% cho khách hàng sinh nhật vào tháng 12</w:t>
      </w:r>
      <w:r w:rsidRPr="00A704A8">
        <w:rPr>
          <w:rFonts w:ascii="Times New Roman" w:hAnsi="Times New Roman"/>
          <w:sz w:val="26"/>
          <w:szCs w:val="26"/>
        </w:rPr>
        <w:t xml:space="preserve">. </w:t>
      </w:r>
      <w:r w:rsidR="00747477" w:rsidRPr="00A704A8">
        <w:rPr>
          <w:rFonts w:ascii="Times New Roman" w:hAnsi="Times New Roman"/>
          <w:sz w:val="26"/>
          <w:szCs w:val="26"/>
        </w:rPr>
        <w:t>Hóa đơn của mẹ Lan sau khi mua máy giặt là 13 252 500 đồng</w:t>
      </w:r>
      <w:r w:rsidRPr="00A704A8">
        <w:rPr>
          <w:rFonts w:ascii="Times New Roman" w:hAnsi="Times New Roman"/>
          <w:sz w:val="26"/>
          <w:szCs w:val="26"/>
        </w:rPr>
        <w:t>. Hỏi giá ban đầu của loại máy giặt đó?</w:t>
      </w:r>
      <w:r w:rsidR="00747477" w:rsidRPr="00A704A8">
        <w:rPr>
          <w:rFonts w:ascii="Times New Roman" w:hAnsi="Times New Roman"/>
          <w:sz w:val="26"/>
          <w:szCs w:val="26"/>
        </w:rPr>
        <w:t xml:space="preserve"> Biết mẹ Lan sinh vào tháng 12.</w:t>
      </w:r>
    </w:p>
    <w:p w14:paraId="12766DB9" w14:textId="77777777" w:rsidR="00145D0F" w:rsidRPr="00A704A8" w:rsidRDefault="00145D0F" w:rsidP="00145D0F">
      <w:pPr>
        <w:spacing w:line="288" w:lineRule="auto"/>
        <w:jc w:val="left"/>
        <w:rPr>
          <w:rFonts w:ascii="Times New Roman" w:hAnsi="Times New Roman"/>
          <w:b/>
          <w:i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5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0 điểm)</w:t>
      </w:r>
    </w:p>
    <w:p w14:paraId="7FBC1430" w14:textId="2AEA51C7" w:rsidR="00A704A8" w:rsidRPr="00A704A8" w:rsidRDefault="00A704A8" w:rsidP="00A704A8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 xml:space="preserve">Để lát nền nhà tầng trệt ngôi nhà (gồm phòng khách và phòng ăn) nhà bạn Minh cần 50 thùng gạch nền </w:t>
      </w:r>
      <w:r w:rsidR="004A65D9">
        <w:rPr>
          <w:rFonts w:ascii="Times New Roman" w:hAnsi="Times New Roman"/>
          <w:sz w:val="26"/>
          <w:szCs w:val="26"/>
        </w:rPr>
        <w:t xml:space="preserve">có kích thước </w:t>
      </w:r>
      <w:r w:rsidR="00B677B0">
        <w:rPr>
          <w:rFonts w:ascii="Times New Roman" w:hAnsi="Times New Roman"/>
          <w:sz w:val="26"/>
          <w:szCs w:val="26"/>
        </w:rPr>
        <w:t xml:space="preserve">một viên </w:t>
      </w:r>
      <w:r w:rsidRPr="00A704A8">
        <w:rPr>
          <w:rFonts w:ascii="Times New Roman" w:hAnsi="Times New Roman"/>
          <w:sz w:val="26"/>
          <w:szCs w:val="26"/>
        </w:rPr>
        <w:t>60 cm x 60cm .Tiền công lát là 70 000 đồng/m</w:t>
      </w:r>
      <w:r w:rsidRPr="00A704A8">
        <w:rPr>
          <w:rFonts w:ascii="Times New Roman" w:hAnsi="Times New Roman"/>
          <w:sz w:val="26"/>
          <w:szCs w:val="26"/>
          <w:vertAlign w:val="superscript"/>
        </w:rPr>
        <w:t>2</w:t>
      </w:r>
      <w:r w:rsidRPr="00A704A8">
        <w:rPr>
          <w:rFonts w:ascii="Times New Roman" w:hAnsi="Times New Roman"/>
          <w:sz w:val="26"/>
          <w:szCs w:val="26"/>
        </w:rPr>
        <w:t>. Hỏi nhà Minh phải tốn bao nhiêu tiền để lát gạch cho tầng trệt ngôi nhà ? Biết 1 thùng gạch có giá 520 000 đồng / thùng gồm 4 viên.</w:t>
      </w:r>
    </w:p>
    <w:p w14:paraId="3BA3019B" w14:textId="77777777" w:rsidR="00145D0F" w:rsidRPr="00A704A8" w:rsidRDefault="00145D0F" w:rsidP="00145D0F">
      <w:pPr>
        <w:spacing w:line="288" w:lineRule="auto"/>
        <w:jc w:val="left"/>
        <w:rPr>
          <w:rFonts w:ascii="Times New Roman" w:hAnsi="Times New Roman"/>
          <w:b/>
          <w:i/>
          <w:sz w:val="26"/>
          <w:szCs w:val="26"/>
          <w:vertAlign w:val="superscript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6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3,0 điểm)</w:t>
      </w:r>
    </w:p>
    <w:p w14:paraId="77816BC0" w14:textId="2170B7FA" w:rsidR="00145D0F" w:rsidRPr="00A704A8" w:rsidRDefault="00145D0F" w:rsidP="00145D0F">
      <w:pPr>
        <w:spacing w:line="276" w:lineRule="auto"/>
        <w:rPr>
          <w:rFonts w:ascii="Times New Roman" w:hAnsi="Times New Roman"/>
          <w:sz w:val="26"/>
          <w:szCs w:val="26"/>
          <w:lang w:val="es-ES_tradnl"/>
        </w:rPr>
      </w:pPr>
      <w:r w:rsidRPr="00A704A8">
        <w:rPr>
          <w:rFonts w:ascii="Times New Roman" w:hAnsi="Times New Roman"/>
          <w:sz w:val="26"/>
          <w:szCs w:val="26"/>
          <w:lang w:val="es-ES_tradnl"/>
        </w:rPr>
        <w:t xml:space="preserve">Cho tam giác ABC vuông tại A ( AB &lt; AC) có trung tuyến AM. </w:t>
      </w:r>
      <w:r w:rsidR="0023227D" w:rsidRPr="00A704A8">
        <w:rPr>
          <w:rFonts w:ascii="Times New Roman" w:hAnsi="Times New Roman"/>
          <w:sz w:val="26"/>
          <w:szCs w:val="26"/>
          <w:lang w:val="es-ES_tradnl"/>
        </w:rPr>
        <w:t>Kẻ MF, ME lần lượt vuông góc với AB, AC tại F, E.</w:t>
      </w:r>
    </w:p>
    <w:p w14:paraId="3B0F99CA" w14:textId="1B325B02" w:rsidR="00145D0F" w:rsidRPr="00A704A8" w:rsidRDefault="00145D0F" w:rsidP="00145D0F">
      <w:pPr>
        <w:numPr>
          <w:ilvl w:val="0"/>
          <w:numId w:val="5"/>
        </w:numPr>
        <w:spacing w:line="276" w:lineRule="auto"/>
        <w:rPr>
          <w:rFonts w:ascii="Times New Roman" w:hAnsi="Times New Roman"/>
          <w:sz w:val="26"/>
          <w:szCs w:val="26"/>
          <w:lang w:val="es-ES_tradnl"/>
        </w:rPr>
      </w:pPr>
      <w:r w:rsidRPr="00A704A8">
        <w:rPr>
          <w:rFonts w:ascii="Times New Roman" w:hAnsi="Times New Roman"/>
          <w:sz w:val="26"/>
          <w:szCs w:val="26"/>
          <w:lang w:val="es-ES_tradnl"/>
        </w:rPr>
        <w:t>Chứng minh : Tứ giác A</w:t>
      </w:r>
      <w:r w:rsidR="009E7496" w:rsidRPr="00A704A8">
        <w:rPr>
          <w:rFonts w:ascii="Times New Roman" w:hAnsi="Times New Roman"/>
          <w:sz w:val="26"/>
          <w:szCs w:val="26"/>
          <w:lang w:val="es-ES_tradnl"/>
        </w:rPr>
        <w:t>F</w:t>
      </w:r>
      <w:r w:rsidRPr="00A704A8">
        <w:rPr>
          <w:rFonts w:ascii="Times New Roman" w:hAnsi="Times New Roman"/>
          <w:sz w:val="26"/>
          <w:szCs w:val="26"/>
          <w:lang w:val="es-ES_tradnl"/>
        </w:rPr>
        <w:t>ME là hình chữ nhật.</w:t>
      </w:r>
    </w:p>
    <w:p w14:paraId="608BA9BB" w14:textId="65882CD3" w:rsidR="00145D0F" w:rsidRPr="00A704A8" w:rsidRDefault="009E7496" w:rsidP="00145D0F">
      <w:pPr>
        <w:numPr>
          <w:ilvl w:val="0"/>
          <w:numId w:val="5"/>
        </w:numPr>
        <w:spacing w:line="276" w:lineRule="auto"/>
        <w:rPr>
          <w:rFonts w:ascii="Times New Roman" w:hAnsi="Times New Roman"/>
          <w:sz w:val="26"/>
          <w:szCs w:val="26"/>
          <w:lang w:val="es-ES_tradnl"/>
        </w:rPr>
      </w:pPr>
      <w:r w:rsidRPr="00A704A8">
        <w:rPr>
          <w:rFonts w:ascii="Times New Roman" w:hAnsi="Times New Roman"/>
          <w:sz w:val="26"/>
          <w:szCs w:val="26"/>
          <w:lang w:val="es-ES_tradnl"/>
        </w:rPr>
        <w:t xml:space="preserve">D là điểm đối xứng của M qua E. </w:t>
      </w:r>
      <w:r w:rsidR="0023227D" w:rsidRPr="00A704A8">
        <w:rPr>
          <w:rFonts w:ascii="Times New Roman" w:hAnsi="Times New Roman"/>
          <w:sz w:val="26"/>
          <w:szCs w:val="26"/>
          <w:lang w:val="es-ES_tradnl"/>
        </w:rPr>
        <w:t>Chứng minh</w:t>
      </w:r>
      <w:r w:rsidR="003E021C" w:rsidRPr="00A704A8">
        <w:rPr>
          <w:rFonts w:ascii="Times New Roman" w:hAnsi="Times New Roman"/>
          <w:sz w:val="26"/>
          <w:szCs w:val="26"/>
          <w:lang w:val="es-ES_tradnl"/>
        </w:rPr>
        <w:t>: FAED là hình bình hành</w:t>
      </w:r>
    </w:p>
    <w:p w14:paraId="68FB527B" w14:textId="5F8E2985" w:rsidR="00145D0F" w:rsidRPr="00A704A8" w:rsidRDefault="00145D0F" w:rsidP="00145D0F">
      <w:pPr>
        <w:numPr>
          <w:ilvl w:val="0"/>
          <w:numId w:val="5"/>
        </w:numPr>
        <w:spacing w:line="276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 xml:space="preserve">Chứng minh : </w:t>
      </w:r>
      <w:r w:rsidR="003E021C" w:rsidRPr="00A704A8">
        <w:rPr>
          <w:rFonts w:ascii="Times New Roman" w:hAnsi="Times New Roman"/>
          <w:position w:val="-4"/>
          <w:sz w:val="26"/>
          <w:szCs w:val="26"/>
        </w:rPr>
        <w:object w:dxaOrig="1280" w:dyaOrig="340" w14:anchorId="5A288549">
          <v:shape id="_x0000_i1033" type="#_x0000_t75" style="width:63.75pt;height:17.25pt" o:ole="">
            <v:imagedata r:id="rId24" o:title=""/>
          </v:shape>
          <o:OLEObject Type="Embed" ProgID="Equation.DSMT4" ShapeID="_x0000_i1033" DrawAspect="Content" ObjectID="_1703100568" r:id="rId25"/>
        </w:object>
      </w:r>
    </w:p>
    <w:p w14:paraId="0C9839F0" w14:textId="77777777" w:rsidR="00145D0F" w:rsidRPr="00A704A8" w:rsidRDefault="00145D0F" w:rsidP="00145D0F">
      <w:pPr>
        <w:tabs>
          <w:tab w:val="left" w:pos="1500"/>
        </w:tabs>
        <w:jc w:val="center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>---HẾT---</w:t>
      </w:r>
    </w:p>
    <w:p w14:paraId="46F36C53" w14:textId="77777777" w:rsidR="00145D0F" w:rsidRPr="00A704A8" w:rsidRDefault="00145D0F" w:rsidP="00145D0F">
      <w:pPr>
        <w:pStyle w:val="Default"/>
        <w:spacing w:before="120" w:after="120"/>
        <w:ind w:left="142"/>
        <w:jc w:val="center"/>
        <w:rPr>
          <w:sz w:val="26"/>
          <w:szCs w:val="26"/>
        </w:rPr>
      </w:pPr>
      <w:r w:rsidRPr="00A704A8">
        <w:rPr>
          <w:b/>
          <w:bCs/>
          <w:i/>
          <w:iCs/>
          <w:sz w:val="26"/>
          <w:szCs w:val="26"/>
        </w:rPr>
        <w:t>Học sinh không được sử dụng tài liệu. Giám thị không giải thích gì thêm.</w:t>
      </w:r>
    </w:p>
    <w:p w14:paraId="038F9894" w14:textId="77777777" w:rsidR="00145D0F" w:rsidRPr="00A704A8" w:rsidRDefault="00145D0F" w:rsidP="00145D0F">
      <w:pPr>
        <w:tabs>
          <w:tab w:val="left" w:pos="1500"/>
        </w:tabs>
        <w:ind w:left="0" w:firstLine="0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         </w:t>
      </w:r>
    </w:p>
    <w:p w14:paraId="36DD12E0" w14:textId="77777777" w:rsidR="00145D0F" w:rsidRPr="00A704A8" w:rsidRDefault="00145D0F" w:rsidP="00145D0F">
      <w:pPr>
        <w:tabs>
          <w:tab w:val="left" w:pos="1500"/>
        </w:tabs>
        <w:ind w:left="0" w:firstLine="0"/>
        <w:rPr>
          <w:rFonts w:ascii="Times New Roman" w:hAnsi="Times New Roman"/>
          <w:b/>
          <w:sz w:val="26"/>
          <w:szCs w:val="26"/>
          <w:lang w:val="fr-FR"/>
        </w:rPr>
      </w:pPr>
    </w:p>
    <w:p w14:paraId="435659F3" w14:textId="77777777" w:rsidR="00145D0F" w:rsidRPr="00A704A8" w:rsidRDefault="00145D0F" w:rsidP="00145D0F">
      <w:pPr>
        <w:tabs>
          <w:tab w:val="left" w:pos="1500"/>
        </w:tabs>
        <w:jc w:val="center"/>
        <w:rPr>
          <w:rFonts w:ascii="Times New Roman" w:hAnsi="Times New Roman"/>
          <w:b/>
          <w:sz w:val="26"/>
          <w:szCs w:val="26"/>
          <w:lang w:val="fr-FR"/>
        </w:rPr>
      </w:pPr>
      <w:bookmarkStart w:id="0" w:name="_GoBack"/>
      <w:bookmarkEnd w:id="0"/>
      <w:r w:rsidRPr="00A704A8">
        <w:rPr>
          <w:rFonts w:ascii="Times New Roman" w:hAnsi="Times New Roman"/>
          <w:b/>
          <w:sz w:val="26"/>
          <w:szCs w:val="26"/>
          <w:lang w:val="fr-FR"/>
        </w:rPr>
        <w:t>HƯỚNG DẪN CHẤM ĐỀ KIỂM TRA HỌC KÌ I</w:t>
      </w:r>
    </w:p>
    <w:p w14:paraId="62C5A45B" w14:textId="5B47200C" w:rsidR="00145D0F" w:rsidRPr="00A704A8" w:rsidRDefault="00145D0F" w:rsidP="00145D0F">
      <w:pPr>
        <w:jc w:val="center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NĂM HỌC 202</w:t>
      </w:r>
      <w:r w:rsidR="00612658" w:rsidRPr="00A704A8">
        <w:rPr>
          <w:rFonts w:ascii="Times New Roman" w:hAnsi="Times New Roman"/>
          <w:b/>
          <w:sz w:val="26"/>
          <w:szCs w:val="26"/>
          <w:lang w:val="fr-FR"/>
        </w:rPr>
        <w:t>1</w:t>
      </w: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– 202</w:t>
      </w:r>
      <w:r w:rsidR="00612658" w:rsidRPr="00A704A8">
        <w:rPr>
          <w:rFonts w:ascii="Times New Roman" w:hAnsi="Times New Roman"/>
          <w:b/>
          <w:sz w:val="26"/>
          <w:szCs w:val="26"/>
          <w:lang w:val="fr-FR"/>
        </w:rPr>
        <w:t>2</w:t>
      </w:r>
    </w:p>
    <w:p w14:paraId="533F122C" w14:textId="77777777" w:rsidR="00145D0F" w:rsidRPr="00A704A8" w:rsidRDefault="00145D0F" w:rsidP="00145D0F">
      <w:pPr>
        <w:jc w:val="center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>MÔN: TOÁN – LỚP 8</w:t>
      </w:r>
    </w:p>
    <w:tbl>
      <w:tblPr>
        <w:tblpPr w:leftFromText="180" w:rightFromText="180" w:vertAnchor="text" w:tblpX="-318" w:tblpY="1"/>
        <w:tblOverlap w:val="never"/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8"/>
        <w:gridCol w:w="7637"/>
        <w:gridCol w:w="1620"/>
      </w:tblGrid>
      <w:tr w:rsidR="00145D0F" w:rsidRPr="00A704A8" w14:paraId="070BF1BF" w14:textId="77777777" w:rsidTr="000016BB">
        <w:trPr>
          <w:trHeight w:val="265"/>
        </w:trPr>
        <w:tc>
          <w:tcPr>
            <w:tcW w:w="1538" w:type="dxa"/>
            <w:shd w:val="clear" w:color="auto" w:fill="auto"/>
          </w:tcPr>
          <w:p w14:paraId="35A8F707" w14:textId="77777777" w:rsidR="00145D0F" w:rsidRPr="00A704A8" w:rsidRDefault="00145D0F" w:rsidP="000016BB">
            <w:pPr>
              <w:spacing w:line="240" w:lineRule="auto"/>
              <w:ind w:left="0" w:firstLine="0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CÂU</w:t>
            </w:r>
          </w:p>
        </w:tc>
        <w:tc>
          <w:tcPr>
            <w:tcW w:w="7637" w:type="dxa"/>
            <w:shd w:val="clear" w:color="auto" w:fill="auto"/>
          </w:tcPr>
          <w:p w14:paraId="2E19A79A" w14:textId="77777777" w:rsidR="00145D0F" w:rsidRPr="00A704A8" w:rsidRDefault="00145D0F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NỘI DUNG TRẢ LỜI</w:t>
            </w:r>
          </w:p>
        </w:tc>
        <w:tc>
          <w:tcPr>
            <w:tcW w:w="1620" w:type="dxa"/>
            <w:shd w:val="clear" w:color="auto" w:fill="auto"/>
          </w:tcPr>
          <w:p w14:paraId="293F938B" w14:textId="77777777" w:rsidR="00145D0F" w:rsidRPr="00A704A8" w:rsidRDefault="00145D0F" w:rsidP="000016BB">
            <w:pPr>
              <w:spacing w:line="240" w:lineRule="auto"/>
              <w:ind w:hanging="714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ĐIỂM</w:t>
            </w:r>
          </w:p>
        </w:tc>
      </w:tr>
      <w:tr w:rsidR="008D567C" w:rsidRPr="00A704A8" w14:paraId="272F64E1" w14:textId="77777777" w:rsidTr="000016BB">
        <w:trPr>
          <w:trHeight w:val="348"/>
        </w:trPr>
        <w:tc>
          <w:tcPr>
            <w:tcW w:w="1538" w:type="dxa"/>
            <w:vMerge w:val="restart"/>
            <w:shd w:val="clear" w:color="auto" w:fill="auto"/>
          </w:tcPr>
          <w:p w14:paraId="75AF62B4" w14:textId="77777777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1</w:t>
            </w:r>
          </w:p>
          <w:p w14:paraId="7045F357" w14:textId="34E041F6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2</w:t>
            </w:r>
            <w:r w:rsidR="00DD388E"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,5</w:t>
            </w: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 xml:space="preserve"> đ</w:t>
            </w:r>
          </w:p>
        </w:tc>
        <w:tc>
          <w:tcPr>
            <w:tcW w:w="7637" w:type="dxa"/>
            <w:shd w:val="clear" w:color="auto" w:fill="auto"/>
          </w:tcPr>
          <w:p w14:paraId="1C54C086" w14:textId="77777777" w:rsidR="00EC6E01" w:rsidRPr="00A704A8" w:rsidRDefault="008D567C" w:rsidP="008D567C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a) </w:t>
            </w:r>
            <w:r w:rsidRPr="00A704A8">
              <w:rPr>
                <w:rFonts w:ascii="Times New Roman" w:hAnsi="Times New Roman"/>
                <w:position w:val="-10"/>
                <w:sz w:val="26"/>
                <w:szCs w:val="26"/>
              </w:rPr>
              <w:object w:dxaOrig="1960" w:dyaOrig="360" w14:anchorId="231242BC">
                <v:shape id="_x0000_i1034" type="#_x0000_t75" style="width:98.25pt;height:18.75pt" o:ole="">
                  <v:imagedata r:id="rId8" o:title=""/>
                </v:shape>
                <o:OLEObject Type="Embed" ProgID="Equation.DSMT4" ShapeID="_x0000_i1034" DrawAspect="Content" ObjectID="_1703100569" r:id="rId26"/>
              </w:objec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</w:p>
          <w:p w14:paraId="20798CD9" w14:textId="76A24A19" w:rsidR="008D567C" w:rsidRPr="00A704A8" w:rsidRDefault="00EC6E01" w:rsidP="008D567C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28"/>
                <w:sz w:val="26"/>
                <w:szCs w:val="26"/>
              </w:rPr>
              <w:object w:dxaOrig="2640" w:dyaOrig="680" w14:anchorId="4C540F2A">
                <v:shape id="_x0000_i1035" type="#_x0000_t75" style="width:132.75pt;height:34.5pt" o:ole="">
                  <v:imagedata r:id="rId27" o:title=""/>
                </v:shape>
                <o:OLEObject Type="Embed" ProgID="Equation.DSMT4" ShapeID="_x0000_i1035" DrawAspect="Content" ObjectID="_1703100570" r:id="rId28"/>
              </w:object>
            </w:r>
          </w:p>
        </w:tc>
        <w:tc>
          <w:tcPr>
            <w:tcW w:w="1620" w:type="dxa"/>
            <w:shd w:val="clear" w:color="auto" w:fill="auto"/>
          </w:tcPr>
          <w:p w14:paraId="26084AEE" w14:textId="2BAD2297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2</w:t>
            </w:r>
          </w:p>
        </w:tc>
      </w:tr>
      <w:tr w:rsidR="008D567C" w:rsidRPr="00A704A8" w14:paraId="64C0BDDE" w14:textId="77777777" w:rsidTr="008D567C">
        <w:trPr>
          <w:trHeight w:val="570"/>
        </w:trPr>
        <w:tc>
          <w:tcPr>
            <w:tcW w:w="1538" w:type="dxa"/>
            <w:vMerge/>
            <w:shd w:val="clear" w:color="auto" w:fill="auto"/>
          </w:tcPr>
          <w:p w14:paraId="603DCC1A" w14:textId="58273972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tcBorders>
              <w:bottom w:val="single" w:sz="4" w:space="0" w:color="auto"/>
            </w:tcBorders>
            <w:shd w:val="clear" w:color="auto" w:fill="auto"/>
          </w:tcPr>
          <w:p w14:paraId="1800A7D0" w14:textId="05855F11" w:rsidR="008D567C" w:rsidRPr="00A704A8" w:rsidRDefault="008D567C" w:rsidP="00680790">
            <w:pPr>
              <w:spacing w:line="240" w:lineRule="auto"/>
              <w:ind w:left="0" w:firstLine="714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>b)</w:t>
            </w:r>
            <w:r w:rsidR="00612658" w:rsidRPr="00A704A8">
              <w:rPr>
                <w:rFonts w:ascii="Times New Roman" w:hAnsi="Times New Roman"/>
                <w:position w:val="-16"/>
                <w:sz w:val="26"/>
                <w:szCs w:val="26"/>
              </w:rPr>
              <w:object w:dxaOrig="4140" w:dyaOrig="440" w14:anchorId="2DC4D509">
                <v:shape id="_x0000_i1036" type="#_x0000_t75" style="width:207.75pt;height:21.75pt" o:ole="">
                  <v:imagedata r:id="rId29" o:title=""/>
                </v:shape>
                <o:OLEObject Type="Embed" ProgID="Equation.DSMT4" ShapeID="_x0000_i1036" DrawAspect="Content" ObjectID="_1703100571" r:id="rId30"/>
              </w:object>
            </w:r>
          </w:p>
          <w:p w14:paraId="1C533F74" w14:textId="77777777" w:rsidR="008D567C" w:rsidRPr="00A704A8" w:rsidRDefault="00EC6E01" w:rsidP="00F434B9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>Học sinh đặt cột dọc để tính</w:t>
            </w:r>
          </w:p>
          <w:p w14:paraId="620952D4" w14:textId="6FEC9DCB" w:rsidR="00EC6E01" w:rsidRPr="00A704A8" w:rsidRDefault="00612658" w:rsidP="00F434B9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6"/>
                <w:sz w:val="26"/>
                <w:szCs w:val="26"/>
              </w:rPr>
              <w:object w:dxaOrig="2520" w:dyaOrig="320" w14:anchorId="66EE1D5F">
                <v:shape id="_x0000_i1037" type="#_x0000_t75" style="width:126.75pt;height:15.75pt" o:ole="">
                  <v:imagedata r:id="rId31" o:title=""/>
                </v:shape>
                <o:OLEObject Type="Embed" ProgID="Equation.DSMT4" ShapeID="_x0000_i1037" DrawAspect="Content" ObjectID="_1703100572" r:id="rId32"/>
              </w:object>
            </w:r>
            <w:r w:rsidRPr="00A704A8">
              <w:rPr>
                <w:rFonts w:ascii="Times New Roman" w:hAnsi="Times New Roman"/>
                <w:position w:val="-6"/>
                <w:sz w:val="26"/>
                <w:szCs w:val="26"/>
              </w:rPr>
              <w:object w:dxaOrig="2720" w:dyaOrig="320" w14:anchorId="748F8F93">
                <v:shape id="_x0000_i1038" type="#_x0000_t75" style="width:136.5pt;height:15.75pt" o:ole="">
                  <v:imagedata r:id="rId33" o:title=""/>
                </v:shape>
                <o:OLEObject Type="Embed" ProgID="Equation.DSMT4" ShapeID="_x0000_i1038" DrawAspect="Content" ObjectID="_1703100573" r:id="rId34"/>
              </w:object>
            </w:r>
          </w:p>
        </w:tc>
        <w:tc>
          <w:tcPr>
            <w:tcW w:w="1620" w:type="dxa"/>
            <w:shd w:val="clear" w:color="auto" w:fill="auto"/>
          </w:tcPr>
          <w:p w14:paraId="229FBA74" w14:textId="1202C821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2</w:t>
            </w:r>
          </w:p>
        </w:tc>
      </w:tr>
      <w:tr w:rsidR="008D567C" w:rsidRPr="00A704A8" w14:paraId="2C315D28" w14:textId="77777777" w:rsidTr="008D567C">
        <w:trPr>
          <w:trHeight w:val="813"/>
        </w:trPr>
        <w:tc>
          <w:tcPr>
            <w:tcW w:w="1538" w:type="dxa"/>
            <w:vMerge/>
            <w:shd w:val="clear" w:color="auto" w:fill="auto"/>
          </w:tcPr>
          <w:p w14:paraId="03750DBC" w14:textId="73D3A6CC" w:rsidR="008D567C" w:rsidRPr="00A704A8" w:rsidRDefault="008D567C" w:rsidP="000016BB">
            <w:pPr>
              <w:spacing w:line="240" w:lineRule="auto"/>
              <w:ind w:left="0" w:firstLine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034CEE2F" w14:textId="4E2F53D7" w:rsidR="008D567C" w:rsidRPr="00A704A8" w:rsidRDefault="008D567C" w:rsidP="00680790">
            <w:pPr>
              <w:spacing w:line="240" w:lineRule="auto"/>
              <w:ind w:left="0" w:firstLine="714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c)   </w:t>
            </w:r>
            <w:r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540" w:dyaOrig="620" w14:anchorId="4066BB33">
                <v:shape id="_x0000_i1039" type="#_x0000_t75" style="width:77.25pt;height:30.75pt" o:ole="">
                  <v:imagedata r:id="rId12" o:title=""/>
                </v:shape>
                <o:OLEObject Type="Embed" ProgID="Equation.DSMT4" ShapeID="_x0000_i1039" DrawAspect="Content" ObjectID="_1703100574" r:id="rId35"/>
              </w:objec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="00612658"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120" w:dyaOrig="620" w14:anchorId="73B488F9">
                <v:shape id="_x0000_i1040" type="#_x0000_t75" style="width:56.25pt;height:30.75pt" o:ole="">
                  <v:imagedata r:id="rId36" o:title=""/>
                </v:shape>
                <o:OLEObject Type="Embed" ProgID="Equation.DSMT4" ShapeID="_x0000_i1040" DrawAspect="Content" ObjectID="_1703100575" r:id="rId37"/>
              </w:objec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</w:p>
          <w:p w14:paraId="4F8A85F9" w14:textId="4BB4CEE8" w:rsidR="008D567C" w:rsidRPr="00A704A8" w:rsidRDefault="00612658" w:rsidP="002B3455">
            <w:pPr>
              <w:tabs>
                <w:tab w:val="center" w:pos="1440"/>
                <w:tab w:val="center" w:pos="2160"/>
                <w:tab w:val="center" w:pos="2880"/>
                <w:tab w:val="center" w:pos="3600"/>
                <w:tab w:val="center" w:pos="4320"/>
              </w:tabs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4040" w:dyaOrig="620" w14:anchorId="4305E7BF">
                <v:shape id="_x0000_i1041" type="#_x0000_t75" style="width:201.75pt;height:30.75pt" o:ole="">
                  <v:imagedata r:id="rId38" o:title=""/>
                </v:shape>
                <o:OLEObject Type="Embed" ProgID="Equation.DSMT4" ShapeID="_x0000_i1041" DrawAspect="Content" ObjectID="_1703100576" r:id="rId39"/>
              </w:object>
            </w:r>
          </w:p>
        </w:tc>
        <w:tc>
          <w:tcPr>
            <w:tcW w:w="1620" w:type="dxa"/>
            <w:shd w:val="clear" w:color="auto" w:fill="auto"/>
          </w:tcPr>
          <w:p w14:paraId="51470255" w14:textId="73A7F80B" w:rsidR="008D567C" w:rsidRPr="00A704A8" w:rsidRDefault="008D567C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</w:t>
            </w:r>
            <w:r w:rsidR="00DD388E" w:rsidRPr="00A704A8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3</w:t>
            </w:r>
          </w:p>
        </w:tc>
      </w:tr>
      <w:tr w:rsidR="008D567C" w:rsidRPr="00A704A8" w14:paraId="337BD80A" w14:textId="77777777" w:rsidTr="008D567C">
        <w:trPr>
          <w:trHeight w:val="993"/>
        </w:trPr>
        <w:tc>
          <w:tcPr>
            <w:tcW w:w="1538" w:type="dxa"/>
            <w:vMerge/>
            <w:shd w:val="clear" w:color="auto" w:fill="auto"/>
          </w:tcPr>
          <w:p w14:paraId="7CCF9F0B" w14:textId="19B2DEE4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25C0C858" w14:textId="4ACAA842" w:rsidR="008D567C" w:rsidRPr="00A704A8" w:rsidRDefault="008D567C" w:rsidP="00680790">
            <w:pPr>
              <w:spacing w:line="240" w:lineRule="auto"/>
              <w:ind w:left="0" w:firstLine="714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d) </w:t>
            </w:r>
            <w:r w:rsidR="00F434B9"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2180" w:dyaOrig="660" w14:anchorId="6F80B9EB">
                <v:shape id="_x0000_i1042" type="#_x0000_t75" style="width:108.75pt;height:33pt" o:ole="">
                  <v:imagedata r:id="rId40" o:title=""/>
                </v:shape>
                <o:OLEObject Type="Embed" ProgID="Equation.DSMT4" ShapeID="_x0000_i1042" DrawAspect="Content" ObjectID="_1703100577" r:id="rId41"/>
              </w:object>
            </w:r>
          </w:p>
          <w:p w14:paraId="5BA5B841" w14:textId="3BA2FBCA" w:rsidR="00F434B9" w:rsidRPr="00A704A8" w:rsidRDefault="00F434B9" w:rsidP="00680790">
            <w:pPr>
              <w:spacing w:line="240" w:lineRule="auto"/>
              <w:ind w:left="0" w:firstLine="714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đk: </w:t>
            </w:r>
            <w:r w:rsidRPr="00A704A8">
              <w:rPr>
                <w:rFonts w:ascii="Times New Roman" w:eastAsia="Times New Roman" w:hAnsi="Times New Roman"/>
                <w:position w:val="-10"/>
                <w:sz w:val="26"/>
                <w:szCs w:val="26"/>
              </w:rPr>
              <w:object w:dxaOrig="920" w:dyaOrig="320" w14:anchorId="66D771AD">
                <v:shape id="_x0000_i1043" type="#_x0000_t75" style="width:45.75pt;height:15.75pt" o:ole="">
                  <v:imagedata r:id="rId42" o:title=""/>
                </v:shape>
                <o:OLEObject Type="Embed" ProgID="Equation.DSMT4" ShapeID="_x0000_i1043" DrawAspect="Content" ObjectID="_1703100578" r:id="rId43"/>
              </w:object>
            </w:r>
          </w:p>
          <w:p w14:paraId="38AF8D1B" w14:textId="7C222C1F" w:rsidR="008D567C" w:rsidRPr="00A704A8" w:rsidRDefault="00F434B9" w:rsidP="002B3455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position w:val="-62"/>
                <w:sz w:val="26"/>
                <w:szCs w:val="26"/>
              </w:rPr>
              <w:object w:dxaOrig="5660" w:dyaOrig="1359" w14:anchorId="27F449EA">
                <v:shape id="_x0000_i1044" type="#_x0000_t75" style="width:283.5pt;height:66.75pt" o:ole="">
                  <v:imagedata r:id="rId44" o:title=""/>
                </v:shape>
                <o:OLEObject Type="Embed" ProgID="Equation.DSMT4" ShapeID="_x0000_i1044" DrawAspect="Content" ObjectID="_1703100579" r:id="rId45"/>
              </w:object>
            </w:r>
          </w:p>
        </w:tc>
        <w:tc>
          <w:tcPr>
            <w:tcW w:w="1620" w:type="dxa"/>
            <w:shd w:val="clear" w:color="auto" w:fill="auto"/>
          </w:tcPr>
          <w:p w14:paraId="08655BB5" w14:textId="761E2F99" w:rsidR="008D567C" w:rsidRPr="00A704A8" w:rsidRDefault="008D567C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</w:t>
            </w:r>
            <w:r w:rsidR="00DD388E" w:rsidRPr="00A704A8">
              <w:rPr>
                <w:rFonts w:ascii="Times New Roman" w:hAnsi="Times New Roman"/>
                <w:sz w:val="26"/>
                <w:szCs w:val="26"/>
                <w:lang w:val="it-IT"/>
              </w:rPr>
              <w:t>3</w:t>
            </w:r>
          </w:p>
        </w:tc>
      </w:tr>
      <w:tr w:rsidR="00EC6E01" w:rsidRPr="00A704A8" w14:paraId="5B690A2F" w14:textId="77777777" w:rsidTr="008D567C">
        <w:trPr>
          <w:trHeight w:val="777"/>
        </w:trPr>
        <w:tc>
          <w:tcPr>
            <w:tcW w:w="1538" w:type="dxa"/>
            <w:vMerge w:val="restart"/>
            <w:shd w:val="clear" w:color="auto" w:fill="auto"/>
          </w:tcPr>
          <w:p w14:paraId="724F7148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2</w:t>
            </w:r>
          </w:p>
          <w:p w14:paraId="1311E45E" w14:textId="387C65E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1,5 đ</w:t>
            </w:r>
          </w:p>
        </w:tc>
        <w:tc>
          <w:tcPr>
            <w:tcW w:w="7637" w:type="dxa"/>
            <w:shd w:val="clear" w:color="auto" w:fill="auto"/>
          </w:tcPr>
          <w:p w14:paraId="0B686943" w14:textId="77777777" w:rsidR="00EC6E01" w:rsidRPr="00A704A8" w:rsidRDefault="00EC6E01" w:rsidP="008D567C">
            <w:pPr>
              <w:ind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a)</w: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Pr="00A704A8">
              <w:rPr>
                <w:rFonts w:ascii="Times New Roman" w:eastAsia="Times New Roman" w:hAnsi="Times New Roman"/>
                <w:position w:val="-14"/>
                <w:sz w:val="26"/>
                <w:szCs w:val="26"/>
              </w:rPr>
              <w:object w:dxaOrig="2200" w:dyaOrig="400" w14:anchorId="793C8195">
                <v:shape id="_x0000_i1045" type="#_x0000_t75" style="width:110.25pt;height:20.25pt" o:ole="">
                  <v:imagedata r:id="rId16" o:title=""/>
                </v:shape>
                <o:OLEObject Type="Embed" ProgID="Equation.DSMT4" ShapeID="_x0000_i1045" DrawAspect="Content" ObjectID="_1703100580" r:id="rId46"/>
              </w:objec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</w:p>
          <w:p w14:paraId="3072B5D4" w14:textId="42B67ECE" w:rsidR="002B3455" w:rsidRPr="00A704A8" w:rsidRDefault="002B3455" w:rsidP="002B3455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eastAsia="Times New Roman" w:hAnsi="Times New Roman"/>
                <w:position w:val="-56"/>
                <w:sz w:val="26"/>
                <w:szCs w:val="26"/>
              </w:rPr>
              <w:object w:dxaOrig="2380" w:dyaOrig="1260" w14:anchorId="52FE829E">
                <v:shape id="_x0000_i1046" type="#_x0000_t75" style="width:119.25pt;height:62.25pt" o:ole="">
                  <v:imagedata r:id="rId47" o:title=""/>
                </v:shape>
                <o:OLEObject Type="Embed" ProgID="Equation.DSMT4" ShapeID="_x0000_i1046" DrawAspect="Content" ObjectID="_1703100581" r:id="rId48"/>
              </w:object>
            </w:r>
          </w:p>
        </w:tc>
        <w:tc>
          <w:tcPr>
            <w:tcW w:w="1620" w:type="dxa"/>
            <w:shd w:val="clear" w:color="auto" w:fill="auto"/>
          </w:tcPr>
          <w:p w14:paraId="3BB64B06" w14:textId="1DE25B39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3</w:t>
            </w:r>
          </w:p>
        </w:tc>
      </w:tr>
      <w:tr w:rsidR="00EC6E01" w:rsidRPr="00A704A8" w14:paraId="26647D6E" w14:textId="77777777" w:rsidTr="008D567C">
        <w:trPr>
          <w:trHeight w:val="777"/>
        </w:trPr>
        <w:tc>
          <w:tcPr>
            <w:tcW w:w="1538" w:type="dxa"/>
            <w:vMerge/>
            <w:shd w:val="clear" w:color="auto" w:fill="auto"/>
          </w:tcPr>
          <w:p w14:paraId="23CF03E1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12B4F682" w14:textId="77777777" w:rsidR="00EC6E01" w:rsidRPr="00A704A8" w:rsidRDefault="00EC6E01" w:rsidP="00680790">
            <w:pPr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A704A8">
              <w:rPr>
                <w:rFonts w:ascii="Times New Roman" w:hAnsi="Times New Roman"/>
                <w:position w:val="-6"/>
                <w:sz w:val="26"/>
                <w:szCs w:val="26"/>
              </w:rPr>
              <w:object w:dxaOrig="1280" w:dyaOrig="320" w14:anchorId="2FE0D92D">
                <v:shape id="_x0000_i1047" type="#_x0000_t75" style="width:63.75pt;height:15.75pt" o:ole="">
                  <v:imagedata r:id="rId18" o:title=""/>
                </v:shape>
                <o:OLEObject Type="Embed" ProgID="Equation.DSMT4" ShapeID="_x0000_i1047" DrawAspect="Content" ObjectID="_1703100582" r:id="rId49"/>
              </w:object>
            </w:r>
          </w:p>
          <w:p w14:paraId="57D49685" w14:textId="1089CB6B" w:rsidR="002B3455" w:rsidRPr="00A704A8" w:rsidRDefault="000A55E7" w:rsidP="002B3455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position w:val="-54"/>
                <w:sz w:val="26"/>
                <w:szCs w:val="26"/>
              </w:rPr>
              <w:object w:dxaOrig="2000" w:dyaOrig="1180" w14:anchorId="47DC1C37">
                <v:shape id="_x0000_i1048" type="#_x0000_t75" style="width:99.75pt;height:60pt" o:ole="">
                  <v:imagedata r:id="rId50" o:title=""/>
                </v:shape>
                <o:OLEObject Type="Embed" ProgID="Equation.DSMT4" ShapeID="_x0000_i1048" DrawAspect="Content" ObjectID="_1703100583" r:id="rId51"/>
              </w:object>
            </w:r>
          </w:p>
        </w:tc>
        <w:tc>
          <w:tcPr>
            <w:tcW w:w="1620" w:type="dxa"/>
            <w:shd w:val="clear" w:color="auto" w:fill="auto"/>
          </w:tcPr>
          <w:p w14:paraId="119F469C" w14:textId="0D655FD6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3</w:t>
            </w:r>
          </w:p>
        </w:tc>
      </w:tr>
      <w:tr w:rsidR="00EC6E01" w:rsidRPr="00A704A8" w14:paraId="07C688B0" w14:textId="77777777" w:rsidTr="008D567C">
        <w:trPr>
          <w:trHeight w:val="1074"/>
        </w:trPr>
        <w:tc>
          <w:tcPr>
            <w:tcW w:w="1538" w:type="dxa"/>
            <w:vMerge w:val="restart"/>
            <w:shd w:val="clear" w:color="auto" w:fill="auto"/>
          </w:tcPr>
          <w:p w14:paraId="70F3A71A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3</w:t>
            </w:r>
          </w:p>
          <w:p w14:paraId="5E813C20" w14:textId="56D080BC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1,5 đ</w:t>
            </w:r>
          </w:p>
        </w:tc>
        <w:tc>
          <w:tcPr>
            <w:tcW w:w="7637" w:type="dxa"/>
            <w:shd w:val="clear" w:color="auto" w:fill="auto"/>
          </w:tcPr>
          <w:p w14:paraId="69454A7E" w14:textId="77777777" w:rsidR="00EC6E01" w:rsidRPr="00A704A8" w:rsidRDefault="00EC6E01" w:rsidP="00680790">
            <w:pPr>
              <w:pStyle w:val="ListParagraph"/>
              <w:numPr>
                <w:ilvl w:val="0"/>
                <w:numId w:val="9"/>
              </w:num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position w:val="-14"/>
                <w:sz w:val="26"/>
                <w:szCs w:val="26"/>
              </w:rPr>
              <w:object w:dxaOrig="2900" w:dyaOrig="400" w14:anchorId="66766BD3">
                <v:shape id="_x0000_i1049" type="#_x0000_t75" style="width:144.75pt;height:20.25pt" o:ole="">
                  <v:imagedata r:id="rId20" o:title=""/>
                </v:shape>
                <o:OLEObject Type="Embed" ProgID="Equation.DSMT4" ShapeID="_x0000_i1049" DrawAspect="Content" ObjectID="_1703100584" r:id="rId52"/>
              </w:object>
            </w:r>
          </w:p>
          <w:p w14:paraId="1EEC8F5D" w14:textId="69E49514" w:rsidR="00EC6E01" w:rsidRPr="00A704A8" w:rsidRDefault="00BD5C44" w:rsidP="00F434B9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eastAsia="Times New Roman" w:hAnsi="Times New Roman"/>
                <w:position w:val="-76"/>
                <w:sz w:val="26"/>
                <w:szCs w:val="26"/>
              </w:rPr>
              <w:object w:dxaOrig="2980" w:dyaOrig="1380" w14:anchorId="4BF390E5">
                <v:shape id="_x0000_i1050" type="#_x0000_t75" style="width:149.25pt;height:68.25pt" o:ole="">
                  <v:imagedata r:id="rId53" o:title=""/>
                </v:shape>
                <o:OLEObject Type="Embed" ProgID="Equation.DSMT4" ShapeID="_x0000_i1050" DrawAspect="Content" ObjectID="_1703100585" r:id="rId54"/>
              </w:object>
            </w:r>
          </w:p>
        </w:tc>
        <w:tc>
          <w:tcPr>
            <w:tcW w:w="1620" w:type="dxa"/>
            <w:shd w:val="clear" w:color="auto" w:fill="auto"/>
          </w:tcPr>
          <w:p w14:paraId="7444A04C" w14:textId="457C2853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x3</w:t>
            </w:r>
          </w:p>
        </w:tc>
      </w:tr>
      <w:tr w:rsidR="00EC6E01" w:rsidRPr="00A704A8" w14:paraId="62FCDEBB" w14:textId="77777777" w:rsidTr="008D567C">
        <w:trPr>
          <w:trHeight w:val="615"/>
        </w:trPr>
        <w:tc>
          <w:tcPr>
            <w:tcW w:w="1538" w:type="dxa"/>
            <w:vMerge/>
            <w:shd w:val="clear" w:color="auto" w:fill="auto"/>
          </w:tcPr>
          <w:p w14:paraId="7B790B53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15206802" w14:textId="15D5BBD2" w:rsidR="00EC6E01" w:rsidRPr="00A704A8" w:rsidRDefault="00DD388E" w:rsidP="00680790">
            <w:pPr>
              <w:pStyle w:val="ListParagraph"/>
              <w:numPr>
                <w:ilvl w:val="0"/>
                <w:numId w:val="10"/>
              </w:num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14"/>
                <w:sz w:val="26"/>
                <w:szCs w:val="26"/>
              </w:rPr>
              <w:object w:dxaOrig="1960" w:dyaOrig="400" w14:anchorId="4D356E4F">
                <v:shape id="_x0000_i1051" type="#_x0000_t75" style="width:98.25pt;height:20.25pt" o:ole="">
                  <v:imagedata r:id="rId22" o:title=""/>
                </v:shape>
                <o:OLEObject Type="Embed" ProgID="Equation.DSMT4" ShapeID="_x0000_i1051" DrawAspect="Content" ObjectID="_1703100586" r:id="rId55"/>
              </w:object>
            </w:r>
          </w:p>
          <w:p w14:paraId="6DB478B8" w14:textId="07B2B432" w:rsidR="00EC6E01" w:rsidRPr="00A704A8" w:rsidRDefault="00DD388E" w:rsidP="00BD5C44">
            <w:pPr>
              <w:spacing w:line="288" w:lineRule="auto"/>
              <w:ind w:left="0" w:firstLine="0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A704A8">
              <w:rPr>
                <w:rFonts w:ascii="Times New Roman" w:eastAsia="Times New Roman" w:hAnsi="Times New Roman"/>
                <w:position w:val="-70"/>
                <w:sz w:val="26"/>
                <w:szCs w:val="26"/>
              </w:rPr>
              <w:object w:dxaOrig="2700" w:dyaOrig="1520" w14:anchorId="0C138556">
                <v:shape id="_x0000_i1052" type="#_x0000_t75" style="width:135pt;height:75pt" o:ole="">
                  <v:imagedata r:id="rId56" o:title=""/>
                </v:shape>
                <o:OLEObject Type="Embed" ProgID="Equation.DSMT4" ShapeID="_x0000_i1052" DrawAspect="Content" ObjectID="_1703100587" r:id="rId57"/>
              </w:object>
            </w:r>
          </w:p>
        </w:tc>
        <w:tc>
          <w:tcPr>
            <w:tcW w:w="1620" w:type="dxa"/>
            <w:shd w:val="clear" w:color="auto" w:fill="auto"/>
          </w:tcPr>
          <w:p w14:paraId="3F881791" w14:textId="340BA86A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x3</w:t>
            </w:r>
          </w:p>
        </w:tc>
      </w:tr>
      <w:tr w:rsidR="00680790" w:rsidRPr="00A704A8" w14:paraId="1E39D272" w14:textId="77777777" w:rsidTr="00DD388E">
        <w:trPr>
          <w:trHeight w:val="1466"/>
        </w:trPr>
        <w:tc>
          <w:tcPr>
            <w:tcW w:w="1538" w:type="dxa"/>
            <w:shd w:val="clear" w:color="auto" w:fill="auto"/>
          </w:tcPr>
          <w:p w14:paraId="4EA31918" w14:textId="77777777" w:rsidR="00EC6E01" w:rsidRPr="00A704A8" w:rsidRDefault="00EC6E01" w:rsidP="00EC6E01">
            <w:pPr>
              <w:spacing w:line="288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>Câu 4</w:t>
            </w:r>
          </w:p>
          <w:p w14:paraId="5CBF39AB" w14:textId="6A8D4482" w:rsidR="00EC6E01" w:rsidRPr="00A704A8" w:rsidRDefault="00EC6E01" w:rsidP="00EC6E01">
            <w:pPr>
              <w:spacing w:line="288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>0</w:t>
            </w:r>
            <w:r w:rsidR="00DD388E"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.5 </w:t>
            </w:r>
            <w:r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đ </w:t>
            </w:r>
          </w:p>
          <w:p w14:paraId="005B97ED" w14:textId="77777777" w:rsidR="00680790" w:rsidRPr="00A704A8" w:rsidRDefault="00680790" w:rsidP="00680790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373F42E3" w14:textId="72EDF016" w:rsidR="00DD388E" w:rsidRPr="00A704A8" w:rsidRDefault="00DD388E" w:rsidP="00DD388E">
            <w:pPr>
              <w:ind w:left="0" w:right="36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>Giá ban đầu của máy giặt là:</w:t>
            </w:r>
          </w:p>
          <w:p w14:paraId="6FC6E1A5" w14:textId="45B0F9EF" w:rsidR="00DD388E" w:rsidRPr="00A704A8" w:rsidRDefault="00DD388E" w:rsidP="00DD388E">
            <w:pPr>
              <w:ind w:left="0" w:right="36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10"/>
                <w:sz w:val="26"/>
                <w:szCs w:val="26"/>
              </w:rPr>
              <w:object w:dxaOrig="3460" w:dyaOrig="320" w14:anchorId="4F1900A4">
                <v:shape id="_x0000_i1053" type="#_x0000_t75" style="width:173.25pt;height:15.75pt" o:ole="">
                  <v:imagedata r:id="rId58" o:title=""/>
                </v:shape>
                <o:OLEObject Type="Embed" ProgID="Equation.DSMT4" ShapeID="_x0000_i1053" DrawAspect="Content" ObjectID="_1703100588" r:id="rId59"/>
              </w:object>
            </w:r>
            <w:r w:rsidRPr="00A704A8">
              <w:rPr>
                <w:rFonts w:ascii="Times New Roman" w:hAnsi="Times New Roman"/>
                <w:sz w:val="26"/>
                <w:szCs w:val="26"/>
              </w:rPr>
              <w:t xml:space="preserve"> đồng</w:t>
            </w:r>
          </w:p>
          <w:p w14:paraId="31712D00" w14:textId="0B1C851F" w:rsidR="00DD388E" w:rsidRPr="00A704A8" w:rsidRDefault="00DD388E" w:rsidP="00DD388E">
            <w:pPr>
              <w:ind w:left="0" w:right="36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>Vậy giá ban đầu của máy giặt là: 15 500 000 đ</w:t>
            </w:r>
          </w:p>
          <w:p w14:paraId="54E0120C" w14:textId="5E9BDC11" w:rsidR="00680790" w:rsidRPr="00A704A8" w:rsidRDefault="00680790" w:rsidP="00680790">
            <w:pPr>
              <w:spacing w:line="288" w:lineRule="auto"/>
              <w:ind w:left="357" w:firstLine="0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14:paraId="332143FB" w14:textId="61960AEE" w:rsidR="00680790" w:rsidRPr="00A704A8" w:rsidRDefault="00DD388E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2</w:t>
            </w:r>
          </w:p>
        </w:tc>
      </w:tr>
      <w:tr w:rsidR="00680790" w:rsidRPr="00A704A8" w14:paraId="3CF79BC8" w14:textId="77777777" w:rsidTr="00A704A8">
        <w:trPr>
          <w:trHeight w:val="1862"/>
        </w:trPr>
        <w:tc>
          <w:tcPr>
            <w:tcW w:w="1538" w:type="dxa"/>
            <w:shd w:val="clear" w:color="auto" w:fill="auto"/>
          </w:tcPr>
          <w:p w14:paraId="79083030" w14:textId="77777777" w:rsidR="00680790" w:rsidRPr="00A704A8" w:rsidRDefault="00EC6E01" w:rsidP="00680790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5</w:t>
            </w:r>
          </w:p>
          <w:p w14:paraId="0B52BC30" w14:textId="0E513567" w:rsidR="00EC6E01" w:rsidRPr="00A704A8" w:rsidRDefault="00EC6E01" w:rsidP="00680790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1, 0 đ</w:t>
            </w:r>
          </w:p>
        </w:tc>
        <w:tc>
          <w:tcPr>
            <w:tcW w:w="7637" w:type="dxa"/>
            <w:shd w:val="clear" w:color="auto" w:fill="auto"/>
          </w:tcPr>
          <w:p w14:paraId="1FE98E35" w14:textId="77777777" w:rsidR="00525AB6" w:rsidRPr="00A704A8" w:rsidRDefault="00525AB6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Diện tích tầng trệt ngôi nhà:</w:t>
            </w:r>
          </w:p>
          <w:p w14:paraId="6BF29767" w14:textId="37FF6FA3" w:rsidR="00525AB6" w:rsidRPr="00A704A8" w:rsidRDefault="004C79CB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60 x 60 x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50</w:t>
            </w:r>
            <w:r w:rsidR="00C06A48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x 4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=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720 000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cm2 = 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72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m 2</w:t>
            </w:r>
          </w:p>
          <w:p w14:paraId="5DEE4BA7" w14:textId="73F24331" w:rsidR="00DF1042" w:rsidRPr="00A704A8" w:rsidRDefault="00DF1042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Số tiền nhà Minh tốn để lát gạch:</w:t>
            </w:r>
          </w:p>
          <w:p w14:paraId="3008989A" w14:textId="638578A2" w:rsidR="00DF1042" w:rsidRPr="00A704A8" w:rsidRDefault="00A704A8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72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x 70 000 + 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5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0 x 520 000= 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31 040 000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đ</w:t>
            </w:r>
          </w:p>
          <w:p w14:paraId="000A41ED" w14:textId="79F38E26" w:rsidR="00525AB6" w:rsidRPr="00A704A8" w:rsidRDefault="00DF1042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Vậy nhà bạn Minh tốn: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31 040 000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đ</w:t>
            </w:r>
          </w:p>
        </w:tc>
        <w:tc>
          <w:tcPr>
            <w:tcW w:w="1620" w:type="dxa"/>
            <w:shd w:val="clear" w:color="auto" w:fill="auto"/>
          </w:tcPr>
          <w:p w14:paraId="248FD553" w14:textId="42C147A8" w:rsidR="00680790" w:rsidRPr="00A704A8" w:rsidRDefault="00DF1042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4</w:t>
            </w:r>
          </w:p>
        </w:tc>
      </w:tr>
      <w:tr w:rsidR="00145D0F" w:rsidRPr="00A704A8" w14:paraId="3B2B4FB6" w14:textId="77777777" w:rsidTr="000016BB">
        <w:trPr>
          <w:trHeight w:val="1328"/>
        </w:trPr>
        <w:tc>
          <w:tcPr>
            <w:tcW w:w="1538" w:type="dxa"/>
            <w:vMerge w:val="restart"/>
            <w:shd w:val="clear" w:color="auto" w:fill="auto"/>
          </w:tcPr>
          <w:p w14:paraId="486FCB28" w14:textId="77777777" w:rsidR="00145D0F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 xml:space="preserve">Câu 6 </w:t>
            </w:r>
          </w:p>
          <w:p w14:paraId="311BD4B2" w14:textId="3F4A2D7A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3 điểm</w:t>
            </w:r>
          </w:p>
        </w:tc>
        <w:tc>
          <w:tcPr>
            <w:tcW w:w="7637" w:type="dxa"/>
            <w:shd w:val="clear" w:color="auto" w:fill="auto"/>
          </w:tcPr>
          <w:p w14:paraId="13BB7B12" w14:textId="0425B5CC" w:rsidR="00145D0F" w:rsidRPr="00A704A8" w:rsidRDefault="00145D0F" w:rsidP="000016BB">
            <w:pPr>
              <w:ind w:right="-72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                     </w:t>
            </w:r>
            <w:r w:rsidR="009E7496" w:rsidRPr="00A704A8">
              <w:rPr>
                <w:rFonts w:ascii="Times New Roman" w:hAnsi="Times New Roman"/>
                <w:sz w:val="26"/>
                <w:szCs w:val="26"/>
              </w:rPr>
              <w:object w:dxaOrig="5760" w:dyaOrig="4960" w14:anchorId="7F448EC2">
                <v:shape id="_x0000_i1054" type="#_x0000_t75" style="width:4in;height:248.25pt" o:ole="">
                  <v:imagedata r:id="rId60" o:title=""/>
                </v:shape>
                <o:OLEObject Type="Embed" ProgID="PBrush" ShapeID="_x0000_i1054" DrawAspect="Content" ObjectID="_1703100589" r:id="rId61"/>
              </w:object>
            </w:r>
          </w:p>
          <w:p w14:paraId="4AF84B67" w14:textId="56E7E4C5" w:rsidR="009E7496" w:rsidRPr="00A704A8" w:rsidRDefault="009E7496" w:rsidP="009E7496">
            <w:pPr>
              <w:numPr>
                <w:ilvl w:val="0"/>
                <w:numId w:val="6"/>
              </w:numPr>
              <w:spacing w:line="276" w:lineRule="auto"/>
              <w:rPr>
                <w:rFonts w:ascii="Times New Roman" w:hAnsi="Times New Roman"/>
                <w:sz w:val="26"/>
                <w:szCs w:val="26"/>
                <w:lang w:val="es-ES_tradnl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es-ES_tradnl"/>
              </w:rPr>
              <w:t>Chứng minh : Tứ giác AFME là hình chữ nhật.</w:t>
            </w:r>
          </w:p>
          <w:p w14:paraId="67E8E5E3" w14:textId="77777777" w:rsidR="00145D0F" w:rsidRPr="00A704A8" w:rsidRDefault="009E7496" w:rsidP="000016BB">
            <w:pPr>
              <w:ind w:left="432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52"/>
                <w:sz w:val="26"/>
                <w:szCs w:val="26"/>
              </w:rPr>
              <w:object w:dxaOrig="2340" w:dyaOrig="1240" w14:anchorId="3CE2284D">
                <v:shape id="_x0000_i1055" type="#_x0000_t75" style="width:117pt;height:62.25pt" o:ole="">
                  <v:imagedata r:id="rId62" o:title=""/>
                </v:shape>
                <o:OLEObject Type="Embed" ProgID="Equation.DSMT4" ShapeID="_x0000_i1055" DrawAspect="Content" ObjectID="_1703100590" r:id="rId63"/>
              </w:object>
            </w:r>
            <w:r w:rsidR="00145D0F" w:rsidRPr="00A704A8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67EB53AE" w14:textId="5C8B1F7B" w:rsidR="009E7496" w:rsidRPr="00A704A8" w:rsidRDefault="009E7496" w:rsidP="000016BB">
            <w:pPr>
              <w:ind w:left="432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Suy ra: </w:t>
            </w:r>
            <w:r w:rsidRPr="00A704A8"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 Tứ giác AFME là hình chữ nhật.</w:t>
            </w:r>
          </w:p>
        </w:tc>
        <w:tc>
          <w:tcPr>
            <w:tcW w:w="1620" w:type="dxa"/>
            <w:shd w:val="clear" w:color="auto" w:fill="auto"/>
          </w:tcPr>
          <w:p w14:paraId="49F62E59" w14:textId="77777777" w:rsidR="00145D0F" w:rsidRPr="00A704A8" w:rsidRDefault="00145D0F" w:rsidP="000016BB">
            <w:pPr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</w:p>
          <w:p w14:paraId="045CFB01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E1613B3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FFEBF07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AF332E7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EF4AD12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BA06D9F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49A3DAF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C3D4303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54074CD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4CDA47B" w14:textId="77777777" w:rsidR="00145D0F" w:rsidRPr="00A704A8" w:rsidRDefault="00145D0F" w:rsidP="000016BB">
            <w:pPr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</w:p>
          <w:p w14:paraId="502BCB83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0,25đx4</w:t>
            </w:r>
          </w:p>
        </w:tc>
      </w:tr>
      <w:tr w:rsidR="00145D0F" w:rsidRPr="00A704A8" w14:paraId="6E9F97F2" w14:textId="77777777" w:rsidTr="00A704A8">
        <w:trPr>
          <w:trHeight w:val="53"/>
        </w:trPr>
        <w:tc>
          <w:tcPr>
            <w:tcW w:w="1538" w:type="dxa"/>
            <w:vMerge/>
            <w:shd w:val="clear" w:color="auto" w:fill="auto"/>
          </w:tcPr>
          <w:p w14:paraId="079DBAE8" w14:textId="77777777" w:rsidR="00145D0F" w:rsidRPr="00A704A8" w:rsidRDefault="00145D0F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388F837E" w14:textId="3918B4DA" w:rsidR="009E7496" w:rsidRPr="00A704A8" w:rsidRDefault="00A704A8" w:rsidP="00A704A8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es-ES_tradnl"/>
              </w:rPr>
            </w:pPr>
            <w:r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b) </w:t>
            </w:r>
            <w:r w:rsidR="009E7496" w:rsidRPr="00A704A8">
              <w:rPr>
                <w:rFonts w:ascii="Times New Roman" w:hAnsi="Times New Roman"/>
                <w:sz w:val="26"/>
                <w:szCs w:val="26"/>
                <w:lang w:val="es-ES_tradnl"/>
              </w:rPr>
              <w:t>Chứng minh: FAED là hình bình hành</w:t>
            </w:r>
          </w:p>
          <w:p w14:paraId="49181C30" w14:textId="58959562" w:rsidR="00145D0F" w:rsidRPr="00A704A8" w:rsidRDefault="00145D0F" w:rsidP="009E7496">
            <w:pPr>
              <w:spacing w:line="240" w:lineRule="auto"/>
              <w:ind w:left="720" w:right="-720" w:firstLine="0"/>
              <w:jc w:val="left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Chứng minh được A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F</w: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/ / 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ED</w: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và 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AF</w: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ED</w:t>
            </w:r>
          </w:p>
          <w:p w14:paraId="59800E45" w14:textId="6FE40A6A" w:rsidR="00145D0F" w:rsidRPr="00A704A8" w:rsidRDefault="00145D0F" w:rsidP="00A704A8">
            <w:pPr>
              <w:ind w:left="360" w:right="-72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 xml:space="preserve">      Suy ra Tứ giác ABMN là hình bình hành</w:t>
            </w:r>
          </w:p>
        </w:tc>
        <w:tc>
          <w:tcPr>
            <w:tcW w:w="1620" w:type="dxa"/>
            <w:shd w:val="clear" w:color="auto" w:fill="auto"/>
          </w:tcPr>
          <w:p w14:paraId="20B048DC" w14:textId="339CEAE3" w:rsidR="00145D0F" w:rsidRPr="00A704A8" w:rsidRDefault="00A704A8" w:rsidP="000016B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>0,25 x4</w:t>
            </w:r>
          </w:p>
          <w:p w14:paraId="166CFFD7" w14:textId="25EBE314" w:rsidR="00145D0F" w:rsidRPr="00A704A8" w:rsidRDefault="00145D0F" w:rsidP="00A704A8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145D0F" w:rsidRPr="00A704A8" w14:paraId="744DAFEE" w14:textId="77777777" w:rsidTr="000016BB">
        <w:trPr>
          <w:trHeight w:val="1328"/>
        </w:trPr>
        <w:tc>
          <w:tcPr>
            <w:tcW w:w="1538" w:type="dxa"/>
            <w:vMerge/>
            <w:shd w:val="clear" w:color="auto" w:fill="auto"/>
          </w:tcPr>
          <w:p w14:paraId="7B950BA2" w14:textId="77777777" w:rsidR="00145D0F" w:rsidRPr="00A704A8" w:rsidRDefault="00145D0F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2BE853C8" w14:textId="5D733A47" w:rsidR="009E7496" w:rsidRPr="00A704A8" w:rsidRDefault="00A704A8" w:rsidP="00A704A8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9E7496" w:rsidRPr="00A704A8">
              <w:rPr>
                <w:rFonts w:ascii="Times New Roman" w:hAnsi="Times New Roman"/>
                <w:sz w:val="26"/>
                <w:szCs w:val="26"/>
              </w:rPr>
              <w:t xml:space="preserve">Chứng minh : </w:t>
            </w:r>
            <w:r w:rsidR="009E7496" w:rsidRPr="00A704A8">
              <w:rPr>
                <w:rFonts w:ascii="Times New Roman" w:hAnsi="Times New Roman"/>
                <w:position w:val="-4"/>
                <w:sz w:val="26"/>
                <w:szCs w:val="26"/>
              </w:rPr>
              <w:object w:dxaOrig="1280" w:dyaOrig="340" w14:anchorId="53B6EE7F">
                <v:shape id="_x0000_i1056" type="#_x0000_t75" style="width:63.75pt;height:17.25pt" o:ole="">
                  <v:imagedata r:id="rId24" o:title=""/>
                </v:shape>
                <o:OLEObject Type="Embed" ProgID="Equation.DSMT4" ShapeID="_x0000_i1056" DrawAspect="Content" ObjectID="_1703100591" r:id="rId64"/>
              </w:object>
            </w:r>
          </w:p>
          <w:p w14:paraId="2811B93E" w14:textId="77777777" w:rsidR="009E7496" w:rsidRPr="00A704A8" w:rsidRDefault="009E7496" w:rsidP="009E7496">
            <w:pPr>
              <w:ind w:right="-72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Chứng minh được DE / / HM và MD = HE =</w:t>
            </w:r>
            <w:r w:rsidRPr="00A704A8">
              <w:rPr>
                <w:rFonts w:ascii="Times New Roman" w:hAnsi="Times New Roman"/>
                <w:position w:val="-24"/>
                <w:sz w:val="26"/>
                <w:szCs w:val="26"/>
              </w:rPr>
              <w:object w:dxaOrig="460" w:dyaOrig="620" w14:anchorId="3F4E485E">
                <v:shape id="_x0000_i1057" type="#_x0000_t75" style="width:23.25pt;height:30.75pt" o:ole="">
                  <v:imagedata r:id="rId65" o:title=""/>
                </v:shape>
                <o:OLEObject Type="Embed" ProgID="Equation.DSMT4" ShapeID="_x0000_i1057" DrawAspect="Content" ObjectID="_1703100592" r:id="rId66"/>
              </w:object>
            </w:r>
          </w:p>
          <w:p w14:paraId="7D8FC657" w14:textId="67F35E12" w:rsidR="00145D0F" w:rsidRPr="00A704A8" w:rsidRDefault="009E7496" w:rsidP="009E7496">
            <w:pPr>
              <w:ind w:left="720" w:right="-72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Suy ra tứ giác DHME là hình thang cân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nên </w:t>
            </w:r>
            <w:r w:rsidR="00145D0F" w:rsidRPr="00A704A8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="00CC3746" w:rsidRPr="00A704A8">
              <w:rPr>
                <w:rFonts w:ascii="Times New Roman" w:hAnsi="Times New Roman"/>
                <w:position w:val="-4"/>
                <w:sz w:val="26"/>
                <w:szCs w:val="26"/>
              </w:rPr>
              <w:object w:dxaOrig="1280" w:dyaOrig="340" w14:anchorId="2DA00F1B">
                <v:shape id="_x0000_i1058" type="#_x0000_t75" style="width:63.75pt;height:17.25pt" o:ole="">
                  <v:imagedata r:id="rId24" o:title=""/>
                </v:shape>
                <o:OLEObject Type="Embed" ProgID="Equation.DSMT4" ShapeID="_x0000_i1058" DrawAspect="Content" ObjectID="_1703100593" r:id="rId67"/>
              </w:object>
            </w:r>
          </w:p>
        </w:tc>
        <w:tc>
          <w:tcPr>
            <w:tcW w:w="1620" w:type="dxa"/>
            <w:shd w:val="clear" w:color="auto" w:fill="auto"/>
          </w:tcPr>
          <w:p w14:paraId="0FB8FFAE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6555FEB" w14:textId="44815A05" w:rsidR="00145D0F" w:rsidRPr="00A704A8" w:rsidRDefault="00A704A8" w:rsidP="000016B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0,25 x4</w:t>
            </w:r>
          </w:p>
        </w:tc>
      </w:tr>
    </w:tbl>
    <w:p w14:paraId="10834F77" w14:textId="28E32233" w:rsidR="00145D0F" w:rsidRPr="00A704A8" w:rsidRDefault="00CC3746" w:rsidP="00CC3746">
      <w:pPr>
        <w:tabs>
          <w:tab w:val="left" w:pos="1500"/>
        </w:tabs>
        <w:ind w:left="0" w:firstLine="0"/>
        <w:jc w:val="center"/>
        <w:rPr>
          <w:rFonts w:ascii="Times New Roman" w:hAnsi="Times New Roman"/>
          <w:b/>
          <w:bCs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bCs/>
          <w:sz w:val="26"/>
          <w:szCs w:val="26"/>
          <w:lang w:val="fr-FR"/>
        </w:rPr>
        <w:t>Học sinh giải cách khác nhưng đúng vẫn chấm điểm</w:t>
      </w:r>
    </w:p>
    <w:p w14:paraId="2CA3BA19" w14:textId="77777777" w:rsidR="00680790" w:rsidRPr="00A704A8" w:rsidRDefault="00680790" w:rsidP="00CC3746">
      <w:pPr>
        <w:tabs>
          <w:tab w:val="left" w:pos="1500"/>
        </w:tabs>
        <w:ind w:left="0" w:firstLine="0"/>
        <w:jc w:val="center"/>
        <w:rPr>
          <w:rFonts w:ascii="Times New Roman" w:hAnsi="Times New Roman"/>
          <w:b/>
          <w:bCs/>
          <w:sz w:val="26"/>
          <w:szCs w:val="26"/>
          <w:lang w:val="fr-FR"/>
        </w:rPr>
      </w:pPr>
    </w:p>
    <w:p w14:paraId="188C4620" w14:textId="77777777" w:rsidR="00145D0F" w:rsidRPr="00A704A8" w:rsidRDefault="00145D0F" w:rsidP="00145D0F">
      <w:pPr>
        <w:rPr>
          <w:rFonts w:ascii="Times New Roman" w:hAnsi="Times New Roman"/>
          <w:b/>
          <w:sz w:val="26"/>
          <w:szCs w:val="26"/>
          <w:lang w:val="fr-FR"/>
        </w:rPr>
      </w:pPr>
    </w:p>
    <w:p w14:paraId="586AEE73" w14:textId="77777777" w:rsidR="00145D0F" w:rsidRPr="00A704A8" w:rsidRDefault="00145D0F" w:rsidP="00145D0F">
      <w:pPr>
        <w:rPr>
          <w:rFonts w:ascii="Times New Roman" w:hAnsi="Times New Roman"/>
          <w:b/>
          <w:sz w:val="26"/>
          <w:szCs w:val="26"/>
          <w:lang w:val="fr-FR"/>
        </w:rPr>
      </w:pPr>
    </w:p>
    <w:p w14:paraId="194A8DCB" w14:textId="77777777" w:rsidR="00145D0F" w:rsidRPr="00A704A8" w:rsidRDefault="00145D0F" w:rsidP="00145D0F">
      <w:pPr>
        <w:tabs>
          <w:tab w:val="left" w:pos="1500"/>
        </w:tabs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  <w:t xml:space="preserve"> ---HẾT---</w:t>
      </w:r>
    </w:p>
    <w:p w14:paraId="17554278" w14:textId="099CCA79" w:rsidR="00145D0F" w:rsidRPr="00A704A8" w:rsidRDefault="00145D0F" w:rsidP="00145D0F">
      <w:pPr>
        <w:jc w:val="right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</w:p>
    <w:p w14:paraId="3CE3B283" w14:textId="77777777" w:rsidR="00145D0F" w:rsidRPr="00A704A8" w:rsidRDefault="00145D0F" w:rsidP="00145D0F">
      <w:pPr>
        <w:ind w:left="5754" w:firstLine="6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     </w:t>
      </w:r>
    </w:p>
    <w:p w14:paraId="3C66273A" w14:textId="77777777" w:rsidR="00226E42" w:rsidRPr="00A704A8" w:rsidRDefault="00226E42">
      <w:pPr>
        <w:rPr>
          <w:rFonts w:ascii="Times New Roman" w:hAnsi="Times New Roman"/>
        </w:rPr>
      </w:pPr>
    </w:p>
    <w:sectPr w:rsidR="00226E42" w:rsidRPr="00A704A8" w:rsidSect="00283B09">
      <w:headerReference w:type="default" r:id="rId68"/>
      <w:footerReference w:type="default" r:id="rId69"/>
      <w:pgSz w:w="12240" w:h="15840"/>
      <w:pgMar w:top="720" w:right="630" w:bottom="432" w:left="1134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3455C6" w14:textId="77777777" w:rsidR="00E03815" w:rsidRDefault="00E03815" w:rsidP="0080489C">
      <w:pPr>
        <w:spacing w:line="240" w:lineRule="auto"/>
      </w:pPr>
      <w:r>
        <w:separator/>
      </w:r>
    </w:p>
  </w:endnote>
  <w:endnote w:type="continuationSeparator" w:id="0">
    <w:p w14:paraId="1865CBE5" w14:textId="77777777" w:rsidR="00E03815" w:rsidRDefault="00E03815" w:rsidP="00804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C1C7C3" w14:textId="52194E9E" w:rsidR="00283B09" w:rsidRPr="00283B09" w:rsidRDefault="00283B09" w:rsidP="00283B09">
    <w:pPr>
      <w:tabs>
        <w:tab w:val="center" w:pos="4680"/>
        <w:tab w:val="right" w:pos="9360"/>
        <w:tab w:val="right" w:pos="10348"/>
      </w:tabs>
      <w:spacing w:line="240" w:lineRule="auto"/>
      <w:ind w:left="0" w:firstLine="0"/>
      <w:jc w:val="left"/>
      <w:rPr>
        <w:rFonts w:ascii="Times New Roman" w:hAnsi="Times New Roman"/>
        <w:sz w:val="24"/>
        <w:szCs w:val="24"/>
      </w:rPr>
    </w:pPr>
    <w:r w:rsidRPr="00283B09"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                                  </w:t>
    </w:r>
    <w:r>
      <w:rPr>
        <w:rFonts w:ascii="Times New Roman" w:hAnsi="Times New Roman"/>
        <w:b/>
        <w:color w:val="00B0F0"/>
        <w:sz w:val="24"/>
        <w:szCs w:val="24"/>
        <w:lang w:val="nl-NL"/>
      </w:rPr>
      <w:t xml:space="preserve"> </w:t>
    </w:r>
    <w:r w:rsidRPr="00283B09">
      <w:rPr>
        <w:rFonts w:ascii="Times New Roman" w:hAnsi="Times New Roman"/>
        <w:b/>
        <w:color w:val="00B0F0"/>
        <w:sz w:val="24"/>
        <w:szCs w:val="24"/>
        <w:lang w:val="nl-NL"/>
      </w:rPr>
      <w:t xml:space="preserve"/>
    </w:r>
    <w:r w:rsidRPr="00283B09">
      <w:rPr>
        <w:rFonts w:ascii="Times New Roman" w:hAnsi="Times New Roman"/>
        <w:b/>
        <w:color w:val="FF0000"/>
        <w:sz w:val="24"/>
        <w:szCs w:val="24"/>
        <w:lang w:val="nl-NL"/>
      </w:rPr>
      <w:t xml:space="preserve"/>
    </w:r>
    <w:r w:rsidRPr="00283B09">
      <w:rPr>
        <w:rFonts w:ascii="Times New Roman" w:hAnsi="Times New Roman"/>
        <w:sz w:val="24"/>
        <w:szCs w:val="24"/>
      </w:rPr>
      <w:tab/>
      <w:t xml:space="preserve">                                             </w:t>
    </w:r>
    <w:r w:rsidRPr="00283B09">
      <w:rPr>
        <w:rFonts w:ascii="Times New Roman" w:hAnsi="Times New Roman"/>
        <w:b/>
        <w:color w:val="FF0000"/>
        <w:sz w:val="24"/>
        <w:szCs w:val="24"/>
      </w:rPr>
      <w:t>Trang</w:t>
    </w:r>
    <w:r w:rsidRPr="00283B09">
      <w:rPr>
        <w:rFonts w:ascii="Times New Roman" w:hAnsi="Times New Roman"/>
        <w:b/>
        <w:color w:val="0070C0"/>
        <w:sz w:val="24"/>
        <w:szCs w:val="24"/>
      </w:rPr>
      <w:t xml:space="preserve"> </w:t>
    </w:r>
    <w:r w:rsidRPr="00283B09">
      <w:rPr>
        <w:rFonts w:ascii="Times New Roman" w:hAnsi="Times New Roman"/>
        <w:b/>
        <w:color w:val="0070C0"/>
        <w:sz w:val="24"/>
        <w:szCs w:val="24"/>
      </w:rPr>
      <w:fldChar w:fldCharType="begin"/>
    </w:r>
    <w:r w:rsidRPr="00283B09">
      <w:rPr>
        <w:rFonts w:ascii="Times New Roman" w:hAnsi="Times New Roman"/>
        <w:b/>
        <w:color w:val="0070C0"/>
        <w:sz w:val="24"/>
        <w:szCs w:val="24"/>
      </w:rPr>
      <w:instrText xml:space="preserve"> PAGE   \* MERGEFORMAT </w:instrText>
    </w:r>
    <w:r w:rsidRPr="00283B09">
      <w:rPr>
        <w:rFonts w:ascii="Times New Roman" w:hAnsi="Times New Roman"/>
        <w:b/>
        <w:color w:val="0070C0"/>
        <w:sz w:val="24"/>
        <w:szCs w:val="24"/>
      </w:rPr>
      <w:fldChar w:fldCharType="separate"/>
    </w:r>
    <w:r>
      <w:rPr>
        <w:rFonts w:ascii="Times New Roman" w:hAnsi="Times New Roman"/>
        <w:b/>
        <w:noProof/>
        <w:color w:val="0070C0"/>
        <w:sz w:val="24"/>
        <w:szCs w:val="24"/>
      </w:rPr>
      <w:t>2</w:t>
    </w:r>
    <w:r w:rsidRPr="00283B09">
      <w:rPr>
        <w:rFonts w:ascii="Times New Roman" w:hAnsi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D34C817" w14:textId="77777777" w:rsidR="00E03815" w:rsidRDefault="00E03815" w:rsidP="0080489C">
      <w:pPr>
        <w:spacing w:line="240" w:lineRule="auto"/>
      </w:pPr>
      <w:r>
        <w:separator/>
      </w:r>
    </w:p>
  </w:footnote>
  <w:footnote w:type="continuationSeparator" w:id="0">
    <w:p w14:paraId="2C54F1D3" w14:textId="77777777" w:rsidR="00E03815" w:rsidRDefault="00E03815" w:rsidP="0080489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EBCA18" w14:textId="77777777" w:rsidR="00283B09" w:rsidRPr="00283B09" w:rsidRDefault="00283B09" w:rsidP="00283B09">
    <w:pPr>
      <w:tabs>
        <w:tab w:val="center" w:pos="4320"/>
        <w:tab w:val="right" w:pos="8640"/>
      </w:tabs>
      <w:spacing w:line="240" w:lineRule="auto"/>
      <w:ind w:left="0" w:firstLine="0"/>
      <w:jc w:val="center"/>
      <w:rPr>
        <w:rFonts w:ascii="VNI-Times" w:eastAsia="Times New Roman" w:hAnsi="VNI-Times"/>
        <w:sz w:val="24"/>
        <w:szCs w:val="24"/>
      </w:rPr>
    </w:pPr>
    <w:r w:rsidRPr="00283B09">
      <w:rPr>
        <w:rFonts w:ascii="Times New Roman" w:eastAsia="Times New Roman" w:hAnsi="Times New Roman"/>
        <w:b/>
        <w:color w:val="00B0F0"/>
        <w:sz w:val="24"/>
        <w:szCs w:val="28"/>
        <w:lang w:val="nl-NL"/>
      </w:rPr>
      <w:t/>
    </w:r>
    <w:r w:rsidRPr="00283B09">
      <w:rPr>
        <w:rFonts w:ascii="Times New Roman" w:eastAsia="Times New Roman" w:hAnsi="Times New Roman"/>
        <w:b/>
        <w:color w:val="FF0000"/>
        <w:sz w:val="24"/>
        <w:szCs w:val="28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979FB"/>
    <w:multiLevelType w:val="hybridMultilevel"/>
    <w:tmpl w:val="9F5E59C8"/>
    <w:lvl w:ilvl="0" w:tplc="5FC0E61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7611A"/>
    <w:multiLevelType w:val="hybridMultilevel"/>
    <w:tmpl w:val="AAC26AA8"/>
    <w:lvl w:ilvl="0" w:tplc="0ECC221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36CEC"/>
    <w:multiLevelType w:val="hybridMultilevel"/>
    <w:tmpl w:val="48241C06"/>
    <w:lvl w:ilvl="0" w:tplc="41142A1E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">
    <w:nsid w:val="29974730"/>
    <w:multiLevelType w:val="hybridMultilevel"/>
    <w:tmpl w:val="3E1C3A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416294"/>
    <w:multiLevelType w:val="hybridMultilevel"/>
    <w:tmpl w:val="9F5E59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5338CE"/>
    <w:multiLevelType w:val="hybridMultilevel"/>
    <w:tmpl w:val="9F5E59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E7655B"/>
    <w:multiLevelType w:val="hybridMultilevel"/>
    <w:tmpl w:val="48241C06"/>
    <w:lvl w:ilvl="0" w:tplc="FFFFFFFF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37" w:hanging="360"/>
      </w:pPr>
    </w:lvl>
    <w:lvl w:ilvl="2" w:tplc="FFFFFFFF" w:tentative="1">
      <w:start w:val="1"/>
      <w:numFmt w:val="lowerRoman"/>
      <w:lvlText w:val="%3."/>
      <w:lvlJc w:val="right"/>
      <w:pPr>
        <w:ind w:left="2157" w:hanging="180"/>
      </w:pPr>
    </w:lvl>
    <w:lvl w:ilvl="3" w:tplc="FFFFFFFF" w:tentative="1">
      <w:start w:val="1"/>
      <w:numFmt w:val="decimal"/>
      <w:lvlText w:val="%4."/>
      <w:lvlJc w:val="left"/>
      <w:pPr>
        <w:ind w:left="2877" w:hanging="360"/>
      </w:pPr>
    </w:lvl>
    <w:lvl w:ilvl="4" w:tplc="FFFFFFFF" w:tentative="1">
      <w:start w:val="1"/>
      <w:numFmt w:val="lowerLetter"/>
      <w:lvlText w:val="%5."/>
      <w:lvlJc w:val="left"/>
      <w:pPr>
        <w:ind w:left="3597" w:hanging="360"/>
      </w:pPr>
    </w:lvl>
    <w:lvl w:ilvl="5" w:tplc="FFFFFFFF" w:tentative="1">
      <w:start w:val="1"/>
      <w:numFmt w:val="lowerRoman"/>
      <w:lvlText w:val="%6."/>
      <w:lvlJc w:val="right"/>
      <w:pPr>
        <w:ind w:left="4317" w:hanging="180"/>
      </w:pPr>
    </w:lvl>
    <w:lvl w:ilvl="6" w:tplc="FFFFFFFF" w:tentative="1">
      <w:start w:val="1"/>
      <w:numFmt w:val="decimal"/>
      <w:lvlText w:val="%7."/>
      <w:lvlJc w:val="left"/>
      <w:pPr>
        <w:ind w:left="5037" w:hanging="360"/>
      </w:pPr>
    </w:lvl>
    <w:lvl w:ilvl="7" w:tplc="FFFFFFFF" w:tentative="1">
      <w:start w:val="1"/>
      <w:numFmt w:val="lowerLetter"/>
      <w:lvlText w:val="%8."/>
      <w:lvlJc w:val="left"/>
      <w:pPr>
        <w:ind w:left="5757" w:hanging="360"/>
      </w:pPr>
    </w:lvl>
    <w:lvl w:ilvl="8" w:tplc="FFFFFFFF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7">
    <w:nsid w:val="442A3B65"/>
    <w:multiLevelType w:val="hybridMultilevel"/>
    <w:tmpl w:val="48241C06"/>
    <w:lvl w:ilvl="0" w:tplc="FFFFFFFF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37" w:hanging="360"/>
      </w:pPr>
    </w:lvl>
    <w:lvl w:ilvl="2" w:tplc="FFFFFFFF" w:tentative="1">
      <w:start w:val="1"/>
      <w:numFmt w:val="lowerRoman"/>
      <w:lvlText w:val="%3."/>
      <w:lvlJc w:val="right"/>
      <w:pPr>
        <w:ind w:left="2157" w:hanging="180"/>
      </w:pPr>
    </w:lvl>
    <w:lvl w:ilvl="3" w:tplc="FFFFFFFF" w:tentative="1">
      <w:start w:val="1"/>
      <w:numFmt w:val="decimal"/>
      <w:lvlText w:val="%4."/>
      <w:lvlJc w:val="left"/>
      <w:pPr>
        <w:ind w:left="2877" w:hanging="360"/>
      </w:pPr>
    </w:lvl>
    <w:lvl w:ilvl="4" w:tplc="FFFFFFFF" w:tentative="1">
      <w:start w:val="1"/>
      <w:numFmt w:val="lowerLetter"/>
      <w:lvlText w:val="%5."/>
      <w:lvlJc w:val="left"/>
      <w:pPr>
        <w:ind w:left="3597" w:hanging="360"/>
      </w:pPr>
    </w:lvl>
    <w:lvl w:ilvl="5" w:tplc="FFFFFFFF" w:tentative="1">
      <w:start w:val="1"/>
      <w:numFmt w:val="lowerRoman"/>
      <w:lvlText w:val="%6."/>
      <w:lvlJc w:val="right"/>
      <w:pPr>
        <w:ind w:left="4317" w:hanging="180"/>
      </w:pPr>
    </w:lvl>
    <w:lvl w:ilvl="6" w:tplc="FFFFFFFF" w:tentative="1">
      <w:start w:val="1"/>
      <w:numFmt w:val="decimal"/>
      <w:lvlText w:val="%7."/>
      <w:lvlJc w:val="left"/>
      <w:pPr>
        <w:ind w:left="5037" w:hanging="360"/>
      </w:pPr>
    </w:lvl>
    <w:lvl w:ilvl="7" w:tplc="FFFFFFFF" w:tentative="1">
      <w:start w:val="1"/>
      <w:numFmt w:val="lowerLetter"/>
      <w:lvlText w:val="%8."/>
      <w:lvlJc w:val="left"/>
      <w:pPr>
        <w:ind w:left="5757" w:hanging="360"/>
      </w:pPr>
    </w:lvl>
    <w:lvl w:ilvl="8" w:tplc="FFFFFFFF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8">
    <w:nsid w:val="702809D7"/>
    <w:multiLevelType w:val="hybridMultilevel"/>
    <w:tmpl w:val="9F5E59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5237E0"/>
    <w:multiLevelType w:val="hybridMultilevel"/>
    <w:tmpl w:val="65E0CBFE"/>
    <w:lvl w:ilvl="0" w:tplc="2AB82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"/>
  </w:num>
  <w:num w:numId="5">
    <w:abstractNumId w:val="0"/>
  </w:num>
  <w:num w:numId="6">
    <w:abstractNumId w:val="8"/>
  </w:num>
  <w:num w:numId="7">
    <w:abstractNumId w:val="4"/>
  </w:num>
  <w:num w:numId="8">
    <w:abstractNumId w:val="5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5D0F"/>
    <w:rsid w:val="000A55E7"/>
    <w:rsid w:val="00145D0F"/>
    <w:rsid w:val="00226E42"/>
    <w:rsid w:val="0023227D"/>
    <w:rsid w:val="00283B09"/>
    <w:rsid w:val="002B3455"/>
    <w:rsid w:val="003E021C"/>
    <w:rsid w:val="004372B5"/>
    <w:rsid w:val="004A65D9"/>
    <w:rsid w:val="004C79CB"/>
    <w:rsid w:val="004D64F9"/>
    <w:rsid w:val="00525AB6"/>
    <w:rsid w:val="00612658"/>
    <w:rsid w:val="00680790"/>
    <w:rsid w:val="00747477"/>
    <w:rsid w:val="00783D4C"/>
    <w:rsid w:val="0080489C"/>
    <w:rsid w:val="008D1FEC"/>
    <w:rsid w:val="008D567C"/>
    <w:rsid w:val="009A3311"/>
    <w:rsid w:val="009E7496"/>
    <w:rsid w:val="00A704A8"/>
    <w:rsid w:val="00AD09CC"/>
    <w:rsid w:val="00B47DF5"/>
    <w:rsid w:val="00B677B0"/>
    <w:rsid w:val="00BD5C44"/>
    <w:rsid w:val="00BD7BB2"/>
    <w:rsid w:val="00C06A48"/>
    <w:rsid w:val="00CC3746"/>
    <w:rsid w:val="00CC741C"/>
    <w:rsid w:val="00DB3F4A"/>
    <w:rsid w:val="00DD388E"/>
    <w:rsid w:val="00DF1042"/>
    <w:rsid w:val="00E03815"/>
    <w:rsid w:val="00EC6E01"/>
    <w:rsid w:val="00F434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F78E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5D0F"/>
    <w:pPr>
      <w:spacing w:after="0" w:line="360" w:lineRule="auto"/>
      <w:ind w:left="714" w:hanging="357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45D0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145D0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89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89C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5D0F"/>
    <w:pPr>
      <w:spacing w:after="0" w:line="360" w:lineRule="auto"/>
      <w:ind w:left="714" w:hanging="357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45D0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145D0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89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89C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embeddings/oleObject21.bin" Type="http://schemas.openxmlformats.org/officeDocument/2006/relationships/oleObject"/><Relationship Id="rId47" Target="media/image19.wmf" Type="http://schemas.openxmlformats.org/officeDocument/2006/relationships/image"/><Relationship Id="rId48" Target="embeddings/oleObject22.bin" Type="http://schemas.openxmlformats.org/officeDocument/2006/relationships/oleObject"/><Relationship Id="rId49" Target="embeddings/oleObject23.bin" Type="http://schemas.openxmlformats.org/officeDocument/2006/relationships/oleObject"/><Relationship Id="rId5" Target="webSettings.xml" Type="http://schemas.openxmlformats.org/officeDocument/2006/relationships/webSettings"/><Relationship Id="rId50" Target="media/image20.wmf" Type="http://schemas.openxmlformats.org/officeDocument/2006/relationships/image"/><Relationship Id="rId51" Target="embeddings/oleObject24.bin" Type="http://schemas.openxmlformats.org/officeDocument/2006/relationships/oleObject"/><Relationship Id="rId52" Target="embeddings/oleObject25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6.bin" Type="http://schemas.openxmlformats.org/officeDocument/2006/relationships/oleObject"/><Relationship Id="rId55" Target="embeddings/oleObject27.bin" Type="http://schemas.openxmlformats.org/officeDocument/2006/relationships/oleObject"/><Relationship Id="rId56" Target="media/image22.wmf" Type="http://schemas.openxmlformats.org/officeDocument/2006/relationships/image"/><Relationship Id="rId57" Target="embeddings/oleObject28.bin" Type="http://schemas.openxmlformats.org/officeDocument/2006/relationships/oleObject"/><Relationship Id="rId58" Target="media/image23.wmf" Type="http://schemas.openxmlformats.org/officeDocument/2006/relationships/image"/><Relationship Id="rId59" Target="embeddings/oleObject29.bin" Type="http://schemas.openxmlformats.org/officeDocument/2006/relationships/oleObject"/><Relationship Id="rId6" Target="footnotes.xml" Type="http://schemas.openxmlformats.org/officeDocument/2006/relationships/footnotes"/><Relationship Id="rId60" Target="media/image24.png" Type="http://schemas.openxmlformats.org/officeDocument/2006/relationships/image"/><Relationship Id="rId61" Target="embeddings/oleObject30.bin" Type="http://schemas.openxmlformats.org/officeDocument/2006/relationships/oleObject"/><Relationship Id="rId62" Target="media/image25.wmf" Type="http://schemas.openxmlformats.org/officeDocument/2006/relationships/image"/><Relationship Id="rId63" Target="embeddings/oleObject31.bin" Type="http://schemas.openxmlformats.org/officeDocument/2006/relationships/oleObject"/><Relationship Id="rId64" Target="embeddings/oleObject32.bin" Type="http://schemas.openxmlformats.org/officeDocument/2006/relationships/oleObject"/><Relationship Id="rId65" Target="media/image26.wmf" Type="http://schemas.openxmlformats.org/officeDocument/2006/relationships/image"/><Relationship Id="rId66" Target="embeddings/oleObject33.bin" Type="http://schemas.openxmlformats.org/officeDocument/2006/relationships/oleObject"/><Relationship Id="rId67" Target="embeddings/oleObject34.bin" Type="http://schemas.openxmlformats.org/officeDocument/2006/relationships/oleObject"/><Relationship Id="rId68" Target="header1.xml" Type="http://schemas.openxmlformats.org/officeDocument/2006/relationships/header"/><Relationship Id="rId69" Target="footer1.xml" Type="http://schemas.openxmlformats.org/officeDocument/2006/relationships/footer"/><Relationship Id="rId7" Target="endnotes.xml" Type="http://schemas.openxmlformats.org/officeDocument/2006/relationships/endnotes"/><Relationship Id="rId70" Target="fontTable.xml" Type="http://schemas.openxmlformats.org/officeDocument/2006/relationships/fontTable"/><Relationship Id="rId71" Target="theme/theme1.xml" Type="http://schemas.openxmlformats.org/officeDocument/2006/relationships/theme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4</Words>
  <Characters>310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1-07T15:40:00Z</dcterms:created>
  <dc:creator>admin</dc:creator>
  <dc:description>Đề thi thử học kì 1 Toán 8 Trường Quốc Tế Á Châu 2021-2022 có đáp án được soạn dưới dạng file word và PDF gồm 4 trang. Các bạn xem và tải về ở dưới.</dc:description>
  <dcterms:modified xsi:type="dcterms:W3CDTF">2022-01-07T15:40:00Z</dcterms:modified>
  <cp:revision>1</cp:revision>
  <dc:title>Đề Thi Thử Học Kì 1 Toán 8 Trường Quốc Tế Á Châu 2021-2022 Có Đáp Án</dc:title>
</cp:coreProperties>
</file>